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B4CF7E" w14:textId="77777777" w:rsidR="009E70B2" w:rsidRDefault="009E70B2" w:rsidP="0014471E">
      <w:pPr>
        <w:spacing w:after="0" w:line="240" w:lineRule="auto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97"/>
        <w:gridCol w:w="5098"/>
      </w:tblGrid>
      <w:tr w:rsidR="002374B4" w14:paraId="73EBA179" w14:textId="77777777" w:rsidTr="002374B4">
        <w:tc>
          <w:tcPr>
            <w:tcW w:w="5097" w:type="dxa"/>
          </w:tcPr>
          <w:p w14:paraId="68C716D0" w14:textId="7FEC76C0" w:rsidR="002374B4" w:rsidRDefault="002374B4" w:rsidP="002374B4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 xml:space="preserve">TRƯỜNG THCS </w:t>
            </w:r>
            <w:r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VĨNH QUỲNH</w:t>
            </w:r>
          </w:p>
          <w:p w14:paraId="7BC4C455" w14:textId="0D373ECF" w:rsidR="002374B4" w:rsidRDefault="002374B4" w:rsidP="002374B4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5098" w:type="dxa"/>
          </w:tcPr>
          <w:p w14:paraId="12F2562A" w14:textId="77777777" w:rsidR="002374B4" w:rsidRDefault="002374B4" w:rsidP="002374B4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ĐỀ CƯƠNG ÔN TẬP GIỮA HỌC KÌ I</w:t>
            </w:r>
          </w:p>
          <w:p w14:paraId="75E04B1E" w14:textId="77777777" w:rsidR="002374B4" w:rsidRDefault="002374B4" w:rsidP="002374B4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>MÔN TOÁN 7</w:t>
            </w:r>
          </w:p>
          <w:p w14:paraId="46ACF2CE" w14:textId="01A10D7F" w:rsidR="002374B4" w:rsidRDefault="002374B4" w:rsidP="002374B4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>Năm học: 202</w:t>
            </w:r>
            <w:r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>3</w:t>
            </w:r>
            <w:r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 xml:space="preserve"> - 202</w:t>
            </w:r>
            <w:r>
              <w:rPr>
                <w:rFonts w:cs="Times New Roman"/>
                <w:b/>
                <w:i/>
                <w:color w:val="000000" w:themeColor="text1"/>
                <w:sz w:val="24"/>
                <w:szCs w:val="24"/>
                <w:lang w:val="en-US"/>
              </w:rPr>
              <w:t>4</w:t>
            </w:r>
          </w:p>
        </w:tc>
      </w:tr>
    </w:tbl>
    <w:p w14:paraId="313AF81B" w14:textId="77777777" w:rsidR="002374B4" w:rsidRDefault="002374B4" w:rsidP="00673CE5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bookmarkStart w:id="0" w:name="_Hlk116300164"/>
    </w:p>
    <w:p w14:paraId="44667482" w14:textId="65741448" w:rsidR="002374B4" w:rsidRDefault="002374B4" w:rsidP="00673CE5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I. PHẦN TRẮC NGHIỆM</w:t>
      </w:r>
    </w:p>
    <w:p w14:paraId="3F54B6C5" w14:textId="3570D349" w:rsidR="00A34F3A" w:rsidRPr="009E70B2" w:rsidRDefault="00673CE5" w:rsidP="00673CE5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9E70B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Câu 1:</w: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34F3A"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Trong các phân số sau, phân số nào biểu diễn số hữu tỉ </w:t>
      </w:r>
      <w:bookmarkStart w:id="1" w:name="MTBlankEqn"/>
      <w:r w:rsidR="00A34F3A"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 w14:anchorId="479C34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7" o:title=""/>
          </v:shape>
          <o:OLEObject Type="Embed" ProgID="Equation.DSMT4" ShapeID="_x0000_i1025" DrawAspect="Content" ObjectID="_1757835758" r:id="rId8"/>
        </w:object>
      </w:r>
      <w:bookmarkEnd w:id="1"/>
      <w:r w:rsidR="00A34F3A"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?</w:t>
      </w:r>
    </w:p>
    <w:p w14:paraId="2FF4747E" w14:textId="38470107" w:rsidR="00A34F3A" w:rsidRPr="009E70B2" w:rsidRDefault="00A34F3A" w:rsidP="00A34F3A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 w14:anchorId="4E9D3460">
          <v:shape id="_x0000_i1026" type="#_x0000_t75" style="width:18.75pt;height:30.75pt" o:ole="">
            <v:imagedata r:id="rId9" o:title=""/>
          </v:shape>
          <o:OLEObject Type="Embed" ProgID="Equation.DSMT4" ShapeID="_x0000_i1026" DrawAspect="Content" ObjectID="_1757835759" r:id="rId10"/>
        </w:objec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80" w:dyaOrig="620" w14:anchorId="7FEF1FD0">
          <v:shape id="_x0000_i1027" type="#_x0000_t75" style="width:24pt;height:30.75pt" o:ole="">
            <v:imagedata r:id="rId11" o:title=""/>
          </v:shape>
          <o:OLEObject Type="Embed" ProgID="Equation.DSMT4" ShapeID="_x0000_i1027" DrawAspect="Content" ObjectID="_1757835760" r:id="rId12"/>
        </w:objec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" w:dyaOrig="620" w14:anchorId="13A45FB5">
          <v:shape id="_x0000_i1028" type="#_x0000_t75" style="width:15.75pt;height:30.75pt" o:ole="">
            <v:imagedata r:id="rId13" o:title=""/>
          </v:shape>
          <o:OLEObject Type="Embed" ProgID="Equation.DSMT4" ShapeID="_x0000_i1028" DrawAspect="Content" ObjectID="_1757835761" r:id="rId14"/>
        </w:objec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80" w:dyaOrig="620" w14:anchorId="23F86105">
          <v:shape id="_x0000_i1029" type="#_x0000_t75" style="width:24pt;height:30.75pt" o:ole="">
            <v:imagedata r:id="rId15" o:title=""/>
          </v:shape>
          <o:OLEObject Type="Embed" ProgID="Equation.DSMT4" ShapeID="_x0000_i1029" DrawAspect="Content" ObjectID="_1757835762" r:id="rId16"/>
        </w:objec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7C9B10EB" w14:textId="2BADC3E6" w:rsidR="00673CE5" w:rsidRPr="009E70B2" w:rsidRDefault="00E04C17" w:rsidP="00673CE5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âu 2: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673CE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Cho hình vẽ sau: </w:t>
      </w:r>
    </w:p>
    <w:p w14:paraId="63E4FD9B" w14:textId="77777777" w:rsidR="00673CE5" w:rsidRPr="009E70B2" w:rsidRDefault="00673CE5" w:rsidP="00673CE5">
      <w:pPr>
        <w:tabs>
          <w:tab w:val="left" w:pos="2552"/>
          <w:tab w:val="left" w:pos="5103"/>
          <w:tab w:val="left" w:pos="7655"/>
        </w:tabs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7FA16248" wp14:editId="471E49F8">
            <wp:extent cx="3133725" cy="697002"/>
            <wp:effectExtent l="0" t="0" r="0" b="8255"/>
            <wp:docPr id="4" name="Picture 4" descr="A picture containing clock, antenna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A picture containing clock, antenna&#10;&#10;Description automatically generated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157883" cy="702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E2156C" w14:textId="77777777" w:rsidR="00673CE5" w:rsidRPr="009E70B2" w:rsidRDefault="00673CE5" w:rsidP="00673CE5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Trên trục số, điểm M, N lần lượt biểu diễn các số hữu tỉ:</w:t>
      </w:r>
      <w:bookmarkStart w:id="2" w:name="_GoBack"/>
      <w:bookmarkEnd w:id="2"/>
    </w:p>
    <w:p w14:paraId="4AA87E6D" w14:textId="330F6B38" w:rsidR="007F1ECD" w:rsidRPr="009E70B2" w:rsidRDefault="00286D2E" w:rsidP="00673CE5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</w:t>
      </w:r>
      <w:r w:rsidR="00673CE5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673CE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;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</m:oMath>
      <w:r w:rsidR="00673CE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</w:t>
      </w:r>
      <w:r w:rsidR="00673CE5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673CE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; -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</m:oMath>
      <w:r w:rsidR="00673CE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         </w:t>
      </w:r>
      <w:r w:rsidR="00673CE5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673CE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; -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</m:oMath>
      <w:r w:rsidR="00673CE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</w:t>
      </w:r>
      <w:r w:rsidR="00673CE5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673CE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-1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;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</m:oMath>
      <w:r w:rsidR="00673CE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</w:p>
    <w:p w14:paraId="6D6A818E" w14:textId="64396C92" w:rsidR="007F1ECD" w:rsidRPr="009E70B2" w:rsidRDefault="007F1ECD" w:rsidP="007F1ECD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âu 3: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Kết quả của phép tính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sup>
        </m:sSup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là: </w:t>
      </w:r>
    </w:p>
    <w:p w14:paraId="16FF4808" w14:textId="17B0BC6B" w:rsidR="00673CE5" w:rsidRPr="009E70B2" w:rsidRDefault="00286D2E" w:rsidP="00FD2CE1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              </w:t>
      </w:r>
      <w:r w:rsidR="007F1ECD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7F1EC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5</m:t>
            </m:r>
          </m:den>
        </m:f>
      </m:oMath>
      <w:r w:rsidR="007F1EC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            </w:t>
      </w:r>
      <w:r w:rsidR="007F1ECD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7F1EC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5</m:t>
            </m:r>
          </m:den>
        </m:f>
      </m:oMath>
      <w:r w:rsidR="007F1EC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</w:t>
      </w:r>
      <w:r w:rsidR="00715961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w:r w:rsidR="007F1ECD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7F1EC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5</m:t>
            </m:r>
          </m:den>
        </m:f>
      </m:oMath>
      <w:r w:rsidR="007F1EC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</w:t>
      </w:r>
      <w:r w:rsidR="007F1ECD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7F1EC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0</m:t>
            </m:r>
          </m:den>
        </m:f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 xml:space="preserve"> </m:t>
        </m:r>
      </m:oMath>
    </w:p>
    <w:p w14:paraId="33682D17" w14:textId="421623F1" w:rsidR="00A34F3A" w:rsidRPr="009E70B2" w:rsidRDefault="006607C1" w:rsidP="006607C1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Câu 4: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Giá trị của </w:t>
      </w:r>
      <w:r w:rsidR="00A34F3A"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0A13E395">
          <v:shape id="_x0000_i1030" type="#_x0000_t75" style="width:9.75pt;height:11.25pt" o:ole="">
            <v:imagedata r:id="rId18" o:title=""/>
          </v:shape>
          <o:OLEObject Type="Embed" ProgID="Equation.DSMT4" ShapeID="_x0000_i1030" DrawAspect="Content" ObjectID="_1757835763" r:id="rId19"/>
        </w:objec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ỏa mãn </w:t>
      </w:r>
      <w:r w:rsidR="00A34F3A"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1140" w:dyaOrig="620" w14:anchorId="380E8B91">
          <v:shape id="_x0000_i1031" type="#_x0000_t75" style="width:57.75pt;height:30.75pt" o:ole="">
            <v:imagedata r:id="rId20" o:title=""/>
          </v:shape>
          <o:OLEObject Type="Embed" ProgID="Equation.DSMT4" ShapeID="_x0000_i1031" DrawAspect="Content" ObjectID="_1757835764" r:id="rId21"/>
        </w:objec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3E9690E4" w14:textId="24562406" w:rsidR="00A34F3A" w:rsidRPr="009E70B2" w:rsidRDefault="00A34F3A" w:rsidP="00A34F3A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0" w:dyaOrig="620" w14:anchorId="210D1B9C">
          <v:shape id="_x0000_i1032" type="#_x0000_t75" style="width:11.25pt;height:30.75pt" o:ole="">
            <v:imagedata r:id="rId22" o:title=""/>
          </v:shape>
          <o:OLEObject Type="Embed" ProgID="Equation.DSMT4" ShapeID="_x0000_i1032" DrawAspect="Content" ObjectID="_1757835765" r:id="rId23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715961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               </w:t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 w14:anchorId="0EE8F2A9">
          <v:shape id="_x0000_i1033" type="#_x0000_t75" style="width:18.75pt;height:30.75pt" o:ole="">
            <v:imagedata r:id="rId24" o:title=""/>
          </v:shape>
          <o:OLEObject Type="Embed" ProgID="Equation.DSMT4" ShapeID="_x0000_i1033" DrawAspect="Content" ObjectID="_1757835766" r:id="rId25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 w14:anchorId="19B1FFB5">
          <v:shape id="_x0000_i1034" type="#_x0000_t75" style="width:18.75pt;height:30.75pt" o:ole="">
            <v:imagedata r:id="rId26" o:title=""/>
          </v:shape>
          <o:OLEObject Type="Embed" ProgID="Equation.DSMT4" ShapeID="_x0000_i1034" DrawAspect="Content" ObjectID="_1757835767" r:id="rId27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440" w:dyaOrig="620" w14:anchorId="5CAB9313">
          <v:shape id="_x0000_i1035" type="#_x0000_t75" style="width:21.75pt;height:30.75pt" o:ole="">
            <v:imagedata r:id="rId28" o:title=""/>
          </v:shape>
          <o:OLEObject Type="Embed" ProgID="Equation.DSMT4" ShapeID="_x0000_i1035" DrawAspect="Content" ObjectID="_1757835768" r:id="rId29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45DEC8A6" w14:textId="3F1A8D79" w:rsidR="00A34F3A" w:rsidRPr="009E70B2" w:rsidRDefault="00EA397C" w:rsidP="00EA397C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</w:t>
      </w:r>
      <w:r w:rsidR="00FD2CE1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5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: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ếu </w:t>
      </w:r>
      <w:r w:rsidR="00A34F3A" w:rsidRPr="009E70B2">
        <w:rPr>
          <w:rFonts w:ascii="Times New Roman" w:hAnsi="Times New Roman" w:cs="Times New Roman"/>
          <w:color w:val="000000" w:themeColor="text1"/>
          <w:position w:val="-8"/>
          <w:sz w:val="24"/>
          <w:szCs w:val="24"/>
        </w:rPr>
        <w:object w:dxaOrig="740" w:dyaOrig="360" w14:anchorId="1336AAA5">
          <v:shape id="_x0000_i1036" type="#_x0000_t75" style="width:36.75pt;height:18.75pt" o:ole="">
            <v:imagedata r:id="rId30" o:title=""/>
          </v:shape>
          <o:OLEObject Type="Embed" ProgID="Equation.DSMT4" ShapeID="_x0000_i1036" DrawAspect="Content" ObjectID="_1757835769" r:id="rId31"/>
        </w:objec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giá trị của </w:t>
      </w:r>
      <w:r w:rsidR="00A34F3A"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333D3616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757835770" r:id="rId33"/>
        </w:objec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0EC46046" w14:textId="77777777" w:rsidR="00A34F3A" w:rsidRPr="009E70B2" w:rsidRDefault="00A34F3A" w:rsidP="00A34F3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 w14:anchorId="4E50C208">
          <v:shape id="_x0000_i1038" type="#_x0000_t75" style="width:27pt;height:14.25pt" o:ole="">
            <v:imagedata r:id="rId34" o:title=""/>
          </v:shape>
          <o:OLEObject Type="Embed" ProgID="Equation.DSMT4" ShapeID="_x0000_i1038" DrawAspect="Content" ObjectID="_1757835771" r:id="rId35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 w14:anchorId="0B309728">
          <v:shape id="_x0000_i1039" type="#_x0000_t75" style="width:33.75pt;height:14.25pt" o:ole="">
            <v:imagedata r:id="rId36" o:title=""/>
          </v:shape>
          <o:OLEObject Type="Embed" ProgID="Equation.DSMT4" ShapeID="_x0000_i1039" DrawAspect="Content" ObjectID="_1757835772" r:id="rId37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800" w:dyaOrig="279" w14:anchorId="6223A2BC">
          <v:shape id="_x0000_i1040" type="#_x0000_t75" style="width:39.75pt;height:14.25pt" o:ole="">
            <v:imagedata r:id="rId38" o:title=""/>
          </v:shape>
          <o:OLEObject Type="Embed" ProgID="Equation.DSMT4" ShapeID="_x0000_i1040" DrawAspect="Content" ObjectID="_1757835773" r:id="rId39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639" w:dyaOrig="279" w14:anchorId="0C26F1E6">
          <v:shape id="_x0000_i1041" type="#_x0000_t75" style="width:31.5pt;height:14.25pt" o:ole="">
            <v:imagedata r:id="rId40" o:title=""/>
          </v:shape>
          <o:OLEObject Type="Embed" ProgID="Equation.DSMT4" ShapeID="_x0000_i1041" DrawAspect="Content" ObjectID="_1757835774" r:id="rId41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1EAE1A59" w14:textId="64CBE85F" w:rsidR="00A34F3A" w:rsidRPr="009E70B2" w:rsidRDefault="00E93694" w:rsidP="00E93694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</w:t>
      </w:r>
      <w:r w:rsidR="00FD2CE1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: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ếu </w:t>
      </w:r>
      <w:r w:rsidR="00A34F3A" w:rsidRPr="009E70B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579" w:dyaOrig="360" w14:anchorId="4D1AB1BC">
          <v:shape id="_x0000_i1042" type="#_x0000_t75" style="width:78.75pt;height:18pt" o:ole="">
            <v:imagedata r:id="rId42" o:title=""/>
          </v:shape>
          <o:OLEObject Type="Embed" ProgID="Equation.DSMT4" ShapeID="_x0000_i1042" DrawAspect="Content" ObjectID="_1757835775" r:id="rId43"/>
        </w:objec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ì giá trị của </w:t>
      </w:r>
      <w:r w:rsidR="00A34F3A"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20" w14:anchorId="14216772">
          <v:shape id="_x0000_i1043" type="#_x0000_t75" style="width:9.75pt;height:11.25pt" o:ole="">
            <v:imagedata r:id="rId44" o:title=""/>
          </v:shape>
          <o:OLEObject Type="Embed" ProgID="Equation.DSMT4" ShapeID="_x0000_i1043" DrawAspect="Content" ObjectID="_1757835776" r:id="rId45"/>
        </w:objec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</w:t>
      </w:r>
    </w:p>
    <w:p w14:paraId="183595A9" w14:textId="5766A4FF" w:rsidR="00A34F3A" w:rsidRPr="009E70B2" w:rsidRDefault="00A34F3A" w:rsidP="00A34F3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E70B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00" w:dyaOrig="260" w14:anchorId="608A3456">
          <v:shape id="_x0000_i1044" type="#_x0000_t75" style="width:9.75pt;height:12.75pt" o:ole="">
            <v:imagedata r:id="rId46" o:title=""/>
          </v:shape>
          <o:OLEObject Type="Embed" ProgID="Equation.DSMT4" ShapeID="_x0000_i1044" DrawAspect="Content" ObjectID="_1757835777" r:id="rId47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E70B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60" w:dyaOrig="360" w14:anchorId="3106C2BA">
          <v:shape id="_x0000_i1045" type="#_x0000_t75" style="width:27.75pt;height:18pt" o:ole="">
            <v:imagedata r:id="rId48" o:title=""/>
          </v:shape>
          <o:OLEObject Type="Embed" ProgID="Equation.DSMT4" ShapeID="_x0000_i1045" DrawAspect="Content" ObjectID="_1757835778" r:id="rId49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E70B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620" w:dyaOrig="360" w14:anchorId="6B691A3B">
          <v:shape id="_x0000_i1046" type="#_x0000_t75" style="width:31.5pt;height:18pt" o:ole="">
            <v:imagedata r:id="rId50" o:title=""/>
          </v:shape>
          <o:OLEObject Type="Embed" ProgID="Equation.DSMT4" ShapeID="_x0000_i1046" DrawAspect="Content" ObjectID="_1757835779" r:id="rId51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E70B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80" w:dyaOrig="360" w14:anchorId="3A204045">
          <v:shape id="_x0000_i1047" type="#_x0000_t75" style="width:29.25pt;height:18pt" o:ole="">
            <v:imagedata r:id="rId52" o:title=""/>
          </v:shape>
          <o:OLEObject Type="Embed" ProgID="Equation.DSMT4" ShapeID="_x0000_i1047" DrawAspect="Content" ObjectID="_1757835780" r:id="rId53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6471B373" w14:textId="470F8824" w:rsidR="00B30B51" w:rsidRPr="009E70B2" w:rsidRDefault="00B30B51" w:rsidP="00B30B51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BC26CE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7</w:t>
      </w: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Cho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1-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x+</m:t>
                </m:r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4</m:t>
            </m:r>
          </m:den>
        </m:f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. Giá trị của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 xml:space="preserve">x 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thỏa mãn đẳng thức đã cho là:</w:t>
      </w:r>
    </w:p>
    <w:p w14:paraId="17D49C9C" w14:textId="42F517ED" w:rsidR="00B30B51" w:rsidRPr="009E70B2" w:rsidRDefault="00834B3F" w:rsidP="00834B3F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                </w:t>
      </w:r>
      <w:r w:rsidR="00B30B51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B30B51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-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6</m:t>
                </m:r>
              </m:den>
            </m:f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;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6</m:t>
                </m:r>
              </m:den>
            </m:f>
          </m:e>
        </m:d>
      </m:oMath>
      <w:r w:rsidR="00B30B51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</w:t>
      </w:r>
      <w:r w:rsidR="00B30B51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B30B51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 xml:space="preserve">x∈∅ </m:t>
        </m:r>
      </m:oMath>
      <w:r w:rsidR="00B30B51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</w:t>
      </w:r>
      <w:r w:rsidR="00B30B51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B30B51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6</m:t>
            </m:r>
          </m:den>
        </m:f>
      </m:oMath>
      <w:r w:rsidR="00B30B51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</w:t>
      </w:r>
      <w:r w:rsidR="00B30B51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B30B51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=-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6</m:t>
            </m:r>
          </m:den>
        </m:f>
      </m:oMath>
      <w:r w:rsidR="00B30B51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</w:p>
    <w:p w14:paraId="3553914D" w14:textId="68381FEF" w:rsidR="00D13D79" w:rsidRPr="009E70B2" w:rsidRDefault="00D13D79" w:rsidP="00D13D79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Câu 8: 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Lũy thừa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2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49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4</m:t>
            </m:r>
          </m:sup>
        </m:sSup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bằng: </w:t>
      </w:r>
    </w:p>
    <w:p w14:paraId="61FA05DF" w14:textId="444B82C7" w:rsidR="00D13D79" w:rsidRPr="009E70B2" w:rsidRDefault="006464AD" w:rsidP="00D13D79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        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6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 xml:space="preserve"> </m:t>
        </m:r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4</m:t>
            </m:r>
          </m:sup>
        </m:sSup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6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 xml:space="preserve"> </m:t>
        </m:r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7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8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 xml:space="preserve"> </m:t>
        </m:r>
      </m:oMath>
    </w:p>
    <w:p w14:paraId="421B9BD8" w14:textId="58F52945" w:rsidR="00D13D79" w:rsidRPr="009E70B2" w:rsidRDefault="00D13D79" w:rsidP="00D13D79">
      <w:pPr>
        <w:tabs>
          <w:tab w:val="left" w:pos="5103"/>
          <w:tab w:val="left" w:pos="7655"/>
        </w:tabs>
        <w:spacing w:after="0"/>
        <w:ind w:left="2552" w:hanging="2552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Câu 9: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Biết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(4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9)(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x-1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1)=0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. Giá trị của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là:</w:t>
      </w:r>
    </w:p>
    <w:p w14:paraId="38367972" w14:textId="58003B39" w:rsidR="00D13D79" w:rsidRPr="009E70B2" w:rsidRDefault="006464AD" w:rsidP="00D13D79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        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±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;1</m:t>
            </m:r>
          </m:e>
        </m:d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∈∅</m:t>
        </m:r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∈</m:t>
        </m:r>
        <m:d>
          <m:dPr>
            <m:begChr m:val="{"/>
            <m:endChr m:val="}"/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±</m:t>
            </m:r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9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4</m:t>
                </m:r>
              </m:den>
            </m:f>
          </m:e>
        </m:d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=1</m:t>
        </m:r>
      </m:oMath>
    </w:p>
    <w:p w14:paraId="60EAA2A1" w14:textId="62E9827B" w:rsidR="00D13D79" w:rsidRPr="009E70B2" w:rsidRDefault="00D13D79" w:rsidP="00D13D79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Câu 10: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Kết quả của phép tính 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2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.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6</m:t>
            </m:r>
          </m:sup>
        </m:sSup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: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000000" w:themeColor="text1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-8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000000" w:themeColor="text1"/>
                        <w:sz w:val="24"/>
                        <w:szCs w:val="24"/>
                      </w:rPr>
                      <m:t>125</m:t>
                    </m:r>
                  </m:den>
                </m:f>
              </m:e>
            </m:d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sup>
        </m:sSup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là: </w:t>
      </w:r>
    </w:p>
    <w:p w14:paraId="246DEBEF" w14:textId="68CD8203" w:rsidR="00D13D79" w:rsidRPr="009E70B2" w:rsidRDefault="006464AD" w:rsidP="00D13D79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        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A.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-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5</m:t>
            </m:r>
          </m:den>
        </m:f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5</m:t>
            </m:r>
          </m:den>
        </m:f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25</m:t>
            </m:r>
          </m:den>
        </m:f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1</m:t>
        </m:r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</w:p>
    <w:p w14:paraId="2800E374" w14:textId="6ED2E11C" w:rsidR="00D13D79" w:rsidRPr="009E70B2" w:rsidRDefault="00D13D79" w:rsidP="00D13D79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Câu 11: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Kết quả của phép tính </w:t>
      </w:r>
      <m:oMath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15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19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.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-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19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.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.</m:t>
        </m:r>
        <m:f>
          <m:fPr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17</m:t>
            </m:r>
          </m:num>
          <m:den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19</m:t>
            </m:r>
          </m:den>
        </m:f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 xml:space="preserve"> 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là: </w:t>
      </w:r>
    </w:p>
    <w:p w14:paraId="4FA3A455" w14:textId="6F35F883" w:rsidR="00D13D79" w:rsidRPr="009E70B2" w:rsidRDefault="006464AD" w:rsidP="00834B3F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       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A.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 xml:space="preserve"> 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7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9</m:t>
            </m:r>
          </m:den>
        </m:f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9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8</m:t>
            </m:r>
          </m:num>
          <m:den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den>
        </m:f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="00D13D79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1</m:t>
        </m:r>
      </m:oMath>
      <w:r w:rsidR="00D13D79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</w:p>
    <w:p w14:paraId="49677499" w14:textId="6A0D9C3D" w:rsidR="00A34F3A" w:rsidRPr="009E70B2" w:rsidRDefault="00BC26CE" w:rsidP="00BC26C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</w:t>
      </w:r>
      <w:r w:rsidR="00D13D79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2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: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Trong các phân số sau, phân số nào biểu diễn được dưới dạng số thập phân hữu hạn?</w:t>
      </w:r>
    </w:p>
    <w:p w14:paraId="4F9F8B7A" w14:textId="540F9574" w:rsidR="00D13D79" w:rsidRPr="009E70B2" w:rsidRDefault="00A34F3A" w:rsidP="002374B4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lastRenderedPageBreak/>
        <w:t xml:space="preserve">A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" w:dyaOrig="620" w14:anchorId="45D5C3F2">
          <v:shape id="_x0000_i1048" type="#_x0000_t75" style="width:15.75pt;height:31.5pt" o:ole="">
            <v:imagedata r:id="rId54" o:title=""/>
          </v:shape>
          <o:OLEObject Type="Embed" ProgID="Equation.DSMT4" ShapeID="_x0000_i1048" DrawAspect="Content" ObjectID="_1757835781" r:id="rId55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40" w:dyaOrig="620" w14:anchorId="34CB0756">
          <v:shape id="_x0000_i1049" type="#_x0000_t75" style="width:12pt;height:31.5pt" o:ole="">
            <v:imagedata r:id="rId56" o:title=""/>
          </v:shape>
          <o:OLEObject Type="Embed" ProgID="Equation.DSMT4" ShapeID="_x0000_i1049" DrawAspect="Content" ObjectID="_1757835782" r:id="rId57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 w14:anchorId="6BE541B6">
          <v:shape id="_x0000_i1050" type="#_x0000_t75" style="width:18pt;height:31.5pt" o:ole="">
            <v:imagedata r:id="rId58" o:title=""/>
          </v:shape>
          <o:OLEObject Type="Embed" ProgID="Equation.DSMT4" ShapeID="_x0000_i1050" DrawAspect="Content" ObjectID="_1757835783" r:id="rId59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 w14:anchorId="5516CA4B">
          <v:shape id="_x0000_i1051" type="#_x0000_t75" style="width:18pt;height:31.5pt" o:ole="">
            <v:imagedata r:id="rId60" o:title=""/>
          </v:shape>
          <o:OLEObject Type="Embed" ProgID="Equation.DSMT4" ShapeID="_x0000_i1051" DrawAspect="Content" ObjectID="_1757835784" r:id="rId61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554DC25D" w14:textId="2516AEE0" w:rsidR="00A34F3A" w:rsidRPr="009E70B2" w:rsidRDefault="00BC26CE" w:rsidP="00BC26C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</w:t>
      </w:r>
      <w:r w:rsidR="00D13D79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3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: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A34F3A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Trong các phân số sau, phân số nào biểu diễn được dưới dạng số thập phân vô hạn tuần hoàn?</w:t>
      </w:r>
    </w:p>
    <w:p w14:paraId="232644C0" w14:textId="0C987405" w:rsidR="00A34F3A" w:rsidRPr="009E70B2" w:rsidRDefault="00A34F3A" w:rsidP="00A34F3A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" w:dyaOrig="620" w14:anchorId="665B7DBB">
          <v:shape id="_x0000_i1052" type="#_x0000_t75" style="width:15.75pt;height:31.5pt" o:ole="">
            <v:imagedata r:id="rId62" o:title=""/>
          </v:shape>
          <o:OLEObject Type="Embed" ProgID="Equation.DSMT4" ShapeID="_x0000_i1052" DrawAspect="Content" ObjectID="_1757835785" r:id="rId63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="000802B1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20" w:dyaOrig="620" w14:anchorId="5EF34AA5">
          <v:shape id="_x0000_i1053" type="#_x0000_t75" style="width:15.75pt;height:31.5pt" o:ole="">
            <v:imagedata r:id="rId64" o:title=""/>
          </v:shape>
          <o:OLEObject Type="Embed" ProgID="Equation.DSMT4" ShapeID="_x0000_i1053" DrawAspect="Content" ObjectID="_1757835786" r:id="rId65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 w14:anchorId="3683825F">
          <v:shape id="_x0000_i1054" type="#_x0000_t75" style="width:18pt;height:31.5pt" o:ole="">
            <v:imagedata r:id="rId66" o:title=""/>
          </v:shape>
          <o:OLEObject Type="Embed" ProgID="Equation.DSMT4" ShapeID="_x0000_i1054" DrawAspect="Content" ObjectID="_1757835787" r:id="rId67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E70B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360" w:dyaOrig="620" w14:anchorId="6E2D3599">
          <v:shape id="_x0000_i1055" type="#_x0000_t75" style="width:18pt;height:31.5pt" o:ole="">
            <v:imagedata r:id="rId68" o:title=""/>
          </v:shape>
          <o:OLEObject Type="Embed" ProgID="Equation.DSMT4" ShapeID="_x0000_i1055" DrawAspect="Content" ObjectID="_1757835788" r:id="rId69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770B5E58" w14:textId="625CF0F6" w:rsidR="007F3BF3" w:rsidRPr="009E70B2" w:rsidRDefault="007F3BF3" w:rsidP="007F3BF3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</w:t>
      </w:r>
      <w:r w:rsidR="00BA2021"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4</w:t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: </w:t>
      </w:r>
      <w:r w:rsidRPr="009E70B2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Trong các số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4</m:t>
            </m:r>
          </m:e>
        </m:rad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;-1,12;2,(12)</m:t>
        </m:r>
      </m:oMath>
      <w:r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;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bCs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e>
        </m:rad>
      </m:oMath>
      <w:r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>.</w:t>
      </w:r>
      <w:r w:rsidR="00457999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>, s</w:t>
      </w:r>
      <w:r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>ố vô tỉ là:</w:t>
      </w:r>
    </w:p>
    <w:p w14:paraId="348EA2C6" w14:textId="23D129FF" w:rsidR="00325825" w:rsidRPr="009E70B2" w:rsidRDefault="00F97BD5" w:rsidP="00F97BD5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                </w:t>
      </w:r>
      <w:r w:rsidR="004C7D5A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A.</w:t>
      </w:r>
      <w:r w:rsidR="004C7D5A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</m:t>
        </m:r>
        <m:rad>
          <m:radPr>
            <m:degHide m:val="1"/>
            <m:ctrlPr>
              <w:rPr>
                <w:rFonts w:ascii="Cambria Math" w:eastAsiaTheme="minorEastAsia" w:hAnsi="Cambria Math" w:cs="Times New Roman"/>
                <w:bCs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4</m:t>
            </m:r>
          </m:e>
        </m:rad>
      </m:oMath>
      <w:r w:rsidR="004C7D5A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                           </w:t>
      </w:r>
      <w:r w:rsidR="004C7D5A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B.</w:t>
      </w:r>
      <w:r w:rsidR="004C7D5A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1,12</m:t>
        </m:r>
      </m:oMath>
      <w:r w:rsidR="004C7D5A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                     </w:t>
      </w:r>
      <w:r w:rsidR="004C7D5A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C.</w:t>
      </w:r>
      <w:r w:rsidR="004C7D5A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2,(12)</m:t>
        </m:r>
      </m:oMath>
      <w:r w:rsidR="00FF5E46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                      </w:t>
      </w:r>
      <w:r w:rsidR="00FF5E46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D.</w:t>
      </w:r>
      <w:r w:rsidR="00FF5E46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bCs/>
                <w:i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3</m:t>
            </m:r>
          </m:e>
        </m:rad>
      </m:oMath>
      <w:r w:rsidR="00FF5E46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  </w:t>
      </w:r>
      <w:r w:rsidR="004C7D5A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</w:t>
      </w:r>
      <w:r w:rsidR="004C7D5A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ab/>
      </w:r>
      <w:r w:rsidR="004C7D5A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ab/>
      </w:r>
      <w:r w:rsidR="007F3BF3" w:rsidRPr="009E70B2">
        <w:rPr>
          <w:rFonts w:ascii="Times New Roman" w:eastAsiaTheme="minorEastAsia" w:hAnsi="Times New Roman" w:cs="Times New Roman"/>
          <w:bCs/>
          <w:color w:val="000000" w:themeColor="text1"/>
          <w:sz w:val="24"/>
          <w:szCs w:val="24"/>
        </w:rPr>
        <w:t xml:space="preserve"> </w:t>
      </w:r>
    </w:p>
    <w:p w14:paraId="5F07482A" w14:textId="0908B3CA" w:rsidR="00325825" w:rsidRPr="009E70B2" w:rsidRDefault="00325825" w:rsidP="00325825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D13D79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1</w:t>
      </w:r>
      <w:r w:rsidR="00BA2021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5</w:t>
      </w: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: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Cho </w:t>
      </w:r>
      <m:oMath>
        <m:d>
          <m:dPr>
            <m:begChr m:val="|"/>
            <m:endChr m:val="|"/>
            <m:ctrlP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x</m:t>
            </m:r>
          </m:e>
        </m:d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2,1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và 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&lt;0.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Giá trị của 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là:</w:t>
      </w:r>
    </w:p>
    <w:p w14:paraId="62008A01" w14:textId="6502EFE1" w:rsidR="00325825" w:rsidRPr="009E70B2" w:rsidRDefault="00D13D79" w:rsidP="00325825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               </w:t>
      </w:r>
      <w:r w:rsidR="00325825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A.</w:t>
      </w:r>
      <w:r w:rsidR="0032582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2,1</m:t>
        </m:r>
      </m:oMath>
      <w:r w:rsidR="0032582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  </w:t>
      </w:r>
      <w:r w:rsidR="00325825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B.</w:t>
      </w:r>
      <w:r w:rsidR="0032582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2,1</m:t>
        </m:r>
      </m:oMath>
      <w:r w:rsidR="0032582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</w:t>
      </w:r>
      <w:r w:rsidR="00325825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C.</w:t>
      </w:r>
      <w:r w:rsidR="0032582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2</m:t>
        </m:r>
      </m:oMath>
      <w:r w:rsidR="0032582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</w:t>
      </w:r>
      <w:r w:rsidR="00325825"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D.</w:t>
      </w:r>
      <w:r w:rsidR="00325825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-1,2</m:t>
        </m:r>
      </m:oMath>
    </w:p>
    <w:p w14:paraId="5907A7BB" w14:textId="077731B7" w:rsidR="00CA055D" w:rsidRPr="009E70B2" w:rsidRDefault="00CA055D" w:rsidP="00CA055D">
      <w:pPr>
        <w:tabs>
          <w:tab w:val="left" w:pos="992"/>
        </w:tabs>
        <w:spacing w:before="120" w:after="0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 w:rsidRPr="009E70B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 xml:space="preserve">Câu </w:t>
      </w:r>
      <w:r w:rsidR="002374B4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16</w:t>
      </w:r>
      <w:r w:rsidRPr="009E70B2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</w:rPr>
        <w:t>:</w: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Cho góc</w:t>
      </w:r>
      <w:r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E70B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040" w:dyaOrig="400" w14:anchorId="2AB0BCBA">
          <v:shape id="_x0000_i1067" type="#_x0000_t75" style="width:51.75pt;height:20.25pt" o:ole="">
            <v:imagedata r:id="rId70" o:title=""/>
          </v:shape>
          <o:OLEObject Type="Embed" ProgID="Equation.DSMT4" ShapeID="_x0000_i1067" DrawAspect="Content" ObjectID="_1757835789" r:id="rId71"/>
        </w:objec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. Góc đối đỉnh của góc </w:t>
      </w:r>
      <w:r w:rsidRPr="009E70B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480" w:dyaOrig="400" w14:anchorId="594500FD">
          <v:shape id="_x0000_i1068" type="#_x0000_t75" style="width:24.75pt;height:20.25pt" o:ole="">
            <v:imagedata r:id="rId72" o:title=""/>
          </v:shape>
          <o:OLEObject Type="Embed" ProgID="Equation.DSMT4" ShapeID="_x0000_i1068" DrawAspect="Content" ObjectID="_1757835790" r:id="rId73"/>
        </w:object>
      </w:r>
      <w:r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có số đo là</w:t>
      </w:r>
    </w:p>
    <w:p w14:paraId="0DCE4E1D" w14:textId="0B3EC1C6" w:rsidR="00BA61FE" w:rsidRPr="009E70B2" w:rsidRDefault="002374B4" w:rsidP="002374B4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              </w:t>
      </w:r>
      <w:r w:rsidR="00CA055D"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r w:rsidR="00CA055D"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4743C672">
          <v:shape id="_x0000_i1069" type="#_x0000_t75" style="width:24.75pt;height:14.25pt" o:ole="">
            <v:imagedata r:id="rId74" o:title=""/>
          </v:shape>
          <o:OLEObject Type="Embed" ProgID="Equation.DSMT4" ShapeID="_x0000_i1069" DrawAspect="Content" ObjectID="_1757835791" r:id="rId75"/>
        </w:object>
      </w:r>
      <w:r w:rsidR="00CA055D"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CA055D"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B. </w:t>
      </w:r>
      <w:r w:rsidR="00CA055D"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279" w14:anchorId="0E20E9C5">
          <v:shape id="_x0000_i1070" type="#_x0000_t75" style="width:20.25pt;height:14.25pt" o:ole="">
            <v:imagedata r:id="rId76" o:title=""/>
          </v:shape>
          <o:OLEObject Type="Embed" ProgID="Equation.DSMT4" ShapeID="_x0000_i1070" DrawAspect="Content" ObjectID="_1757835792" r:id="rId77"/>
        </w:object>
      </w:r>
      <w:r w:rsidR="00CA055D"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="00CA055D"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CA055D"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C. </w:t>
      </w:r>
      <w:r w:rsidR="00CA055D"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00" w:dyaOrig="279" w14:anchorId="1FB4E2B1">
          <v:shape id="_x0000_i1071" type="#_x0000_t75" style="width:20.25pt;height:14.25pt" o:ole="">
            <v:imagedata r:id="rId78" o:title=""/>
          </v:shape>
          <o:OLEObject Type="Embed" ProgID="Equation.DSMT4" ShapeID="_x0000_i1071" DrawAspect="Content" ObjectID="_1757835793" r:id="rId79"/>
        </w:object>
      </w:r>
      <w:r w:rsidR="00CA055D"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.</w:t>
      </w:r>
      <w:r w:rsidR="00CA055D"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ab/>
      </w:r>
      <w:r w:rsidR="00CA055D"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D. </w:t>
      </w:r>
      <w:r w:rsidR="00CA055D"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499" w:dyaOrig="279" w14:anchorId="796955A6">
          <v:shape id="_x0000_i1072" type="#_x0000_t75" style="width:24.75pt;height:14.25pt" o:ole="">
            <v:imagedata r:id="rId80" o:title=""/>
          </v:shape>
          <o:OLEObject Type="Embed" ProgID="Equation.DSMT4" ShapeID="_x0000_i1072" DrawAspect="Content" ObjectID="_1757835794" r:id="rId81"/>
        </w:object>
      </w:r>
      <w:r w:rsidR="00CA055D" w:rsidRPr="009E70B2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>.</w:t>
      </w:r>
    </w:p>
    <w:p w14:paraId="2AEF811A" w14:textId="77777777" w:rsidR="00CA055D" w:rsidRPr="009E70B2" w:rsidRDefault="00CA055D" w:rsidP="00CA055D">
      <w:pPr>
        <w:tabs>
          <w:tab w:val="left" w:pos="3402"/>
          <w:tab w:val="left" w:pos="5669"/>
          <w:tab w:val="left" w:pos="7937"/>
        </w:tabs>
        <w:autoSpaceDE w:val="0"/>
        <w:autoSpaceDN w:val="0"/>
        <w:adjustRightInd w:val="0"/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</w:pPr>
    </w:p>
    <w:p w14:paraId="701DC32D" w14:textId="575DCD78" w:rsidR="00BA61FE" w:rsidRPr="009E70B2" w:rsidRDefault="00BA61FE" w:rsidP="00BA61FE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 xml:space="preserve">Câu </w:t>
      </w:r>
      <w:r w:rsidR="002374B4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17</w:t>
      </w:r>
      <w:r w:rsidRPr="009E70B2">
        <w:rPr>
          <w:rFonts w:ascii="Times New Roman" w:eastAsiaTheme="minorEastAsia" w:hAnsi="Times New Roman" w:cs="Times New Roman"/>
          <w:b/>
          <w:bCs/>
          <w:color w:val="000000" w:themeColor="text1"/>
          <w:sz w:val="24"/>
          <w:szCs w:val="24"/>
        </w:rPr>
        <w:t>: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Cho hình vẽ sau:</w:t>
      </w:r>
    </w:p>
    <w:p w14:paraId="40D594A7" w14:textId="77777777" w:rsidR="00BA61FE" w:rsidRPr="009E70B2" w:rsidRDefault="00BA61FE" w:rsidP="00BA61FE">
      <w:pPr>
        <w:tabs>
          <w:tab w:val="left" w:pos="2552"/>
          <w:tab w:val="left" w:pos="5103"/>
          <w:tab w:val="left" w:pos="7655"/>
        </w:tabs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1D18F6D0" wp14:editId="61C15996">
            <wp:extent cx="2107478" cy="1770684"/>
            <wp:effectExtent l="0" t="0" r="7620" b="1270"/>
            <wp:docPr id="11" name="Picture 11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Diagram, engineering drawing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291" cy="17764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B49585" w14:textId="1EEE114C" w:rsidR="00BA61FE" w:rsidRPr="009E70B2" w:rsidRDefault="00BA61FE" w:rsidP="00BA61FE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Góc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xAt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và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ABv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là hai góc:</w:t>
      </w:r>
      <w:r w:rsidR="00D23B6A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</w:p>
    <w:p w14:paraId="16D8FAC4" w14:textId="67CCA0BC" w:rsidR="00BA61FE" w:rsidRPr="009E70B2" w:rsidRDefault="002374B4" w:rsidP="00BA61FE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 </w:t>
      </w:r>
      <w:r w:rsidR="00BA61FE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A. Trong cùng phía</w:t>
      </w:r>
      <w:r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      </w:t>
      </w:r>
      <w:r w:rsidR="00BA61FE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B. So le trong</w:t>
      </w:r>
      <w:r w:rsidR="00BA61FE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</w:t>
      </w:r>
      <w:r w:rsidR="00BA61FE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C. Đồng vị</w:t>
      </w:r>
      <w:r w:rsidR="00BA61FE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D. Kề bù </w:t>
      </w:r>
    </w:p>
    <w:p w14:paraId="5A73280D" w14:textId="569D0D99" w:rsidR="00CA055D" w:rsidRPr="009E70B2" w:rsidRDefault="006F157E" w:rsidP="006F157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Câu </w:t>
      </w:r>
      <w:r w:rsidR="002374B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8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: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CA055D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o hình vẽ, </w:t>
      </w:r>
      <w:r w:rsidR="00CA055D" w:rsidRPr="009E70B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520" w:dyaOrig="320" w14:anchorId="44F756A9">
          <v:shape id="_x0000_i1073" type="#_x0000_t75" style="width:25.5pt;height:15.75pt" o:ole="">
            <v:imagedata r:id="rId83" o:title=""/>
          </v:shape>
          <o:OLEObject Type="Embed" ProgID="Equation.DSMT4" ShapeID="_x0000_i1073" DrawAspect="Content" ObjectID="_1757835795" r:id="rId84"/>
        </w:object>
      </w:r>
      <w:r w:rsidR="00CA055D"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ếu:</w:t>
      </w:r>
      <w:r w:rsidR="002374B4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</w:p>
    <w:p w14:paraId="0ED46DF7" w14:textId="77777777" w:rsidR="00CA055D" w:rsidRPr="009E70B2" w:rsidRDefault="00CA055D" w:rsidP="00CA055D">
      <w:pPr>
        <w:spacing w:after="0"/>
        <w:ind w:left="992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BA77ADF" wp14:editId="53219726">
            <wp:extent cx="2613547" cy="1595546"/>
            <wp:effectExtent l="0" t="0" r="0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942" cy="16031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165443B" w14:textId="621F98EC" w:rsidR="00CA055D" w:rsidRPr="002374B4" w:rsidRDefault="00CA055D" w:rsidP="002374B4">
      <w:pPr>
        <w:keepNext/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9E70B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80" w:dyaOrig="420" w14:anchorId="5FC47952">
          <v:shape id="_x0000_i1074" type="#_x0000_t75" style="width:39.75pt;height:21pt" o:ole="">
            <v:imagedata r:id="rId86" o:title=""/>
          </v:shape>
          <o:OLEObject Type="Embed" ProgID="Equation.DSMT4" ShapeID="_x0000_i1074" DrawAspect="Content" ObjectID="_1757835796" r:id="rId87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9E70B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80" w:dyaOrig="420" w14:anchorId="0F6F1629">
          <v:shape id="_x0000_i1075" type="#_x0000_t75" style="width:39.75pt;height:21pt" o:ole="">
            <v:imagedata r:id="rId88" o:title=""/>
          </v:shape>
          <o:OLEObject Type="Embed" ProgID="Equation.DSMT4" ShapeID="_x0000_i1075" DrawAspect="Content" ObjectID="_1757835797" r:id="rId89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. </w:t>
      </w:r>
      <w:r w:rsidRPr="009E70B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00" w:dyaOrig="420" w14:anchorId="33B1CE6E">
          <v:shape id="_x0000_i1076" type="#_x0000_t75" style="width:39.75pt;height:21pt" o:ole="">
            <v:imagedata r:id="rId90" o:title=""/>
          </v:shape>
          <o:OLEObject Type="Embed" ProgID="Equation.DSMT4" ShapeID="_x0000_i1076" DrawAspect="Content" ObjectID="_1757835798" r:id="rId91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9E70B2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800" w:dyaOrig="420" w14:anchorId="474919E4">
          <v:shape id="_x0000_i1077" type="#_x0000_t75" style="width:39.75pt;height:21pt" o:ole="">
            <v:imagedata r:id="rId92" o:title=""/>
          </v:shape>
          <o:OLEObject Type="Embed" ProgID="Equation.DSMT4" ShapeID="_x0000_i1077" DrawAspect="Content" ObjectID="_1757835799" r:id="rId93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14:paraId="25F359E0" w14:textId="43AAB49B" w:rsidR="00CA055D" w:rsidRPr="009E70B2" w:rsidRDefault="00CA055D" w:rsidP="00CA055D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Câu</w:t>
      </w:r>
      <w:r w:rsidR="006F157E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2374B4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19</w:t>
      </w:r>
      <w:r w:rsidR="006F157E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:</w:t>
      </w: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Cho hình vẽ, biết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 xml:space="preserve">AB‖CD, </m:t>
        </m:r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M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75°.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Số đo góc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bPr>
          <m:e>
            <m:acc>
              <m:acc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acc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N</m:t>
                </m:r>
              </m:e>
            </m:acc>
          </m:e>
          <m:sub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1</m:t>
            </m:r>
          </m:sub>
        </m:sSub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là:</w:t>
      </w:r>
    </w:p>
    <w:p w14:paraId="03CBB9D9" w14:textId="77777777" w:rsidR="00CA055D" w:rsidRPr="009E70B2" w:rsidRDefault="00CA055D" w:rsidP="00CA055D">
      <w:pPr>
        <w:tabs>
          <w:tab w:val="left" w:pos="2552"/>
          <w:tab w:val="left" w:pos="5103"/>
          <w:tab w:val="left" w:pos="7655"/>
        </w:tabs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1C5EEA5B" wp14:editId="0749612E">
            <wp:extent cx="2178657" cy="2017403"/>
            <wp:effectExtent l="0" t="0" r="0" b="1905"/>
            <wp:docPr id="18" name="Picture 18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Picture 18" descr="Chart, line ch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867" cy="20324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A57AA5" w14:textId="4743CE0F" w:rsidR="00CA055D" w:rsidRPr="009E70B2" w:rsidRDefault="002374B4" w:rsidP="00CA055D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</w:t>
      </w:r>
      <w:r w:rsidR="00CA055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A.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75°</m:t>
        </m:r>
      </m:oMath>
      <w:r w:rsidR="00CA055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</w:t>
      </w:r>
      <w:r w:rsidR="00CA055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B.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105°</m:t>
        </m:r>
      </m:oMath>
      <w:r w:rsidR="00CA055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    </w:t>
      </w:r>
      <w:r w:rsidR="00CA055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C.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115°</m:t>
        </m:r>
      </m:oMath>
      <w:r w:rsidR="00CA055D"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D.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85°</m:t>
        </m:r>
      </m:oMath>
    </w:p>
    <w:p w14:paraId="190F3687" w14:textId="77777777" w:rsidR="00CA055D" w:rsidRPr="009E70B2" w:rsidRDefault="00CA055D" w:rsidP="00BA61FE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</w:p>
    <w:p w14:paraId="7AC63ECC" w14:textId="47250F10" w:rsidR="00CA055D" w:rsidRPr="009E70B2" w:rsidRDefault="00CA055D" w:rsidP="00CA055D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2374B4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20</w:t>
      </w:r>
      <w:r w:rsidR="006F157E"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:</w:t>
      </w: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Cho hình vẽ sau:</w:t>
      </w:r>
    </w:p>
    <w:p w14:paraId="226422BB" w14:textId="77777777" w:rsidR="00CA055D" w:rsidRPr="009E70B2" w:rsidRDefault="00CA055D" w:rsidP="00CA055D">
      <w:pPr>
        <w:tabs>
          <w:tab w:val="left" w:pos="2552"/>
          <w:tab w:val="left" w:pos="5103"/>
          <w:tab w:val="left" w:pos="7655"/>
        </w:tabs>
        <w:spacing w:after="0"/>
        <w:jc w:val="center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260C9548" wp14:editId="4BC7A872">
            <wp:extent cx="3059016" cy="1904265"/>
            <wp:effectExtent l="0" t="0" r="8255" b="1270"/>
            <wp:docPr id="14" name="Picture 14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4" descr="Diagram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9650" cy="191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9514E8" w14:textId="77777777" w:rsidR="00CA055D" w:rsidRPr="009E70B2" w:rsidRDefault="00CA055D" w:rsidP="00CA055D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Biết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4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55</m:t>
            </m:r>
          </m:e>
          <m:sup>
            <m:r>
              <w:rPr>
                <w:rFonts w:ascii="Cambria Math" w:eastAsiaTheme="minorEastAsia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p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. Khẳng định nào dưới đây là </w:t>
      </w:r>
      <w:r w:rsidRPr="009E70B2">
        <w:rPr>
          <w:rFonts w:ascii="Times New Roman" w:eastAsiaTheme="minorEastAsia" w:hAnsi="Times New Roman" w:cs="Times New Roman"/>
          <w:b/>
          <w:color w:val="000000" w:themeColor="text1"/>
          <w:sz w:val="24"/>
          <w:szCs w:val="24"/>
        </w:rPr>
        <w:t>sai</w:t>
      </w: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>?</w:t>
      </w:r>
    </w:p>
    <w:p w14:paraId="6CDE2066" w14:textId="6C24580F" w:rsidR="004752A1" w:rsidRPr="009E70B2" w:rsidRDefault="00CA055D" w:rsidP="00BA2021">
      <w:pPr>
        <w:tabs>
          <w:tab w:val="left" w:pos="2552"/>
          <w:tab w:val="left" w:pos="5103"/>
          <w:tab w:val="left" w:pos="7655"/>
        </w:tabs>
        <w:spacing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A.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B. </w:t>
      </w:r>
      <m:oMath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a∥b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C.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ab/>
        <w:t xml:space="preserve">D.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</m:sub>
            </m:sSub>
          </m:e>
        </m:acc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</m:t>
        </m:r>
        <m:acc>
          <m:accPr>
            <m:ctrlPr>
              <w:rPr>
                <w:rFonts w:ascii="Cambria Math" w:eastAsiaTheme="minorEastAsia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4"/>
                    <w:szCs w:val="24"/>
                  </w:rPr>
                  <m:t>1</m:t>
                </m:r>
              </m:sub>
            </m:sSub>
          </m:e>
        </m:acc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</w:t>
      </w:r>
    </w:p>
    <w:bookmarkEnd w:id="0"/>
    <w:p w14:paraId="2FC296C0" w14:textId="77777777" w:rsidR="002374B4" w:rsidRDefault="002374B4" w:rsidP="002374B4">
      <w:pPr>
        <w:tabs>
          <w:tab w:val="left" w:pos="992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1A5857CF" w14:textId="3A6E2D09" w:rsidR="002374B4" w:rsidRPr="002374B4" w:rsidRDefault="002374B4" w:rsidP="002374B4">
      <w:pPr>
        <w:tabs>
          <w:tab w:val="left" w:pos="992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2374B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II. PHẦN TỰ LUẬN</w:t>
      </w:r>
    </w:p>
    <w:p w14:paraId="0759E55B" w14:textId="597DB90B" w:rsidR="00EE3008" w:rsidRPr="009E70B2" w:rsidRDefault="00A349EF" w:rsidP="00EE3008">
      <w:pPr>
        <w:tabs>
          <w:tab w:val="left" w:pos="992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FF0000"/>
          <w:sz w:val="24"/>
          <w:szCs w:val="24"/>
        </w:rPr>
        <w:t xml:space="preserve">Bài 1: 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Thực hiện phép tính hợp lí (nếu có thể):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</w:p>
    <w:p w14:paraId="4730B8F5" w14:textId="1AC7BB39" w:rsidR="00A349EF" w:rsidRPr="009E70B2" w:rsidRDefault="00723D19" w:rsidP="00932363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</w:t>
      </w:r>
      <w:r w:rsidR="00932363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) </w:t>
      </w:r>
      <w:r w:rsidR="00C826D4" w:rsidRPr="009E70B2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</w:rPr>
        <w:object w:dxaOrig="1500" w:dyaOrig="620" w14:anchorId="54632533">
          <v:shape id="_x0000_i1095" type="#_x0000_t75" style="width:75pt;height:30.75pt" o:ole="">
            <v:imagedata r:id="rId96" o:title=""/>
          </v:shape>
          <o:OLEObject Type="Embed" ProgID="Equation.DSMT4" ShapeID="_x0000_i1095" DrawAspect="Content" ObjectID="_1757835800" r:id="rId97"/>
        </w:object>
      </w:r>
      <w:r w:rsidR="00C826D4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2</w:t>
      </w:r>
      <w:r w:rsidR="00C826D4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) </w:t>
      </w:r>
      <w:r w:rsidR="008F74D1" w:rsidRPr="009E70B2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</w:rPr>
        <w:object w:dxaOrig="1500" w:dyaOrig="620" w14:anchorId="17D6B1D8">
          <v:shape id="_x0000_i1096" type="#_x0000_t75" style="width:75pt;height:30.75pt" o:ole="">
            <v:imagedata r:id="rId98" o:title=""/>
          </v:shape>
          <o:OLEObject Type="Embed" ProgID="Equation.DSMT4" ShapeID="_x0000_i1096" DrawAspect="Content" ObjectID="_1757835801" r:id="rId99"/>
        </w:object>
      </w:r>
      <w:r w:rsidR="008F74D1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3</w:t>
      </w:r>
      <w:r w:rsidR="008F74D1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)</w:t>
      </w:r>
      <w:r w:rsidR="00D32265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D32265" w:rsidRPr="009E70B2">
        <w:rPr>
          <w:rFonts w:ascii="Times New Roman" w:hAnsi="Times New Roman" w:cs="Times New Roman"/>
          <w:b/>
          <w:bCs/>
          <w:color w:val="000000" w:themeColor="text1"/>
          <w:position w:val="-28"/>
          <w:sz w:val="24"/>
          <w:szCs w:val="24"/>
        </w:rPr>
        <w:object w:dxaOrig="1280" w:dyaOrig="720" w14:anchorId="26DE9C44">
          <v:shape id="_x0000_i1097" type="#_x0000_t75" style="width:63.75pt;height:36pt" o:ole="">
            <v:imagedata r:id="rId100" o:title=""/>
          </v:shape>
          <o:OLEObject Type="Embed" ProgID="Equation.DSMT4" ShapeID="_x0000_i1097" DrawAspect="Content" ObjectID="_1757835802" r:id="rId101"/>
        </w:object>
      </w:r>
      <w:r w:rsidR="00D32265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</w:p>
    <w:p w14:paraId="41C91A3D" w14:textId="2D4C83D8" w:rsidR="00C6089A" w:rsidRPr="009E70B2" w:rsidRDefault="00723D19" w:rsidP="00932363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4</w:t>
      </w:r>
      <w:r w:rsidR="00D32265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) </w:t>
      </w:r>
      <w:r w:rsidR="008131A6" w:rsidRPr="009E70B2">
        <w:rPr>
          <w:rFonts w:ascii="Times New Roman" w:hAnsi="Times New Roman" w:cs="Times New Roman"/>
          <w:b/>
          <w:bCs/>
          <w:color w:val="000000" w:themeColor="text1"/>
          <w:position w:val="-30"/>
          <w:sz w:val="24"/>
          <w:szCs w:val="24"/>
        </w:rPr>
        <w:object w:dxaOrig="2520" w:dyaOrig="820" w14:anchorId="6AA5E458">
          <v:shape id="_x0000_i1098" type="#_x0000_t75" style="width:126pt;height:40.5pt" o:ole="">
            <v:imagedata r:id="rId102" o:title=""/>
          </v:shape>
          <o:OLEObject Type="Embed" ProgID="Equation.DSMT4" ShapeID="_x0000_i1098" DrawAspect="Content" ObjectID="_1757835803" r:id="rId103"/>
        </w:object>
      </w:r>
      <w:r w:rsidR="008131A6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5</w:t>
      </w:r>
      <w:r w:rsidR="00025B9E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) </w:t>
      </w:r>
      <w:r w:rsidR="00674191" w:rsidRPr="009E70B2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</w:rPr>
        <w:object w:dxaOrig="2340" w:dyaOrig="660" w14:anchorId="5AA8216D">
          <v:shape id="_x0000_i1099" type="#_x0000_t75" style="width:117pt;height:33.75pt" o:ole="">
            <v:imagedata r:id="rId104" o:title=""/>
          </v:shape>
          <o:OLEObject Type="Embed" ProgID="Equation.DSMT4" ShapeID="_x0000_i1099" DrawAspect="Content" ObjectID="_1757835804" r:id="rId105"/>
        </w:object>
      </w:r>
      <w:r w:rsidR="000E4263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6</w:t>
      </w:r>
      <w:r w:rsidR="000E4263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) </w:t>
      </w:r>
      <w:r w:rsidR="00F236AE" w:rsidRPr="009E70B2">
        <w:rPr>
          <w:rFonts w:ascii="Times New Roman" w:hAnsi="Times New Roman" w:cs="Times New Roman"/>
          <w:b/>
          <w:bCs/>
          <w:color w:val="000000" w:themeColor="text1"/>
          <w:position w:val="-28"/>
          <w:sz w:val="24"/>
          <w:szCs w:val="24"/>
        </w:rPr>
        <w:object w:dxaOrig="2980" w:dyaOrig="780" w14:anchorId="3466E813">
          <v:shape id="_x0000_i1100" type="#_x0000_t75" style="width:149.25pt;height:38.25pt" o:ole="">
            <v:imagedata r:id="rId106" o:title=""/>
          </v:shape>
          <o:OLEObject Type="Embed" ProgID="Equation.DSMT4" ShapeID="_x0000_i1100" DrawAspect="Content" ObjectID="_1757835805" r:id="rId107"/>
        </w:object>
      </w:r>
    </w:p>
    <w:p w14:paraId="75712606" w14:textId="6DB5A725" w:rsidR="009F3389" w:rsidRPr="009E70B2" w:rsidRDefault="009F3389" w:rsidP="00932363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FF0000"/>
          <w:sz w:val="24"/>
          <w:szCs w:val="24"/>
        </w:rPr>
        <w:t>Bài 2: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ìm </w:t>
      </w:r>
      <m:oMath>
        <m:r>
          <w:rPr>
            <w:rFonts w:ascii="Cambria Math" w:hAnsi="Cambria Math" w:cs="Times New Roman"/>
            <w:color w:val="000000" w:themeColor="text1"/>
            <w:sz w:val="24"/>
            <w:szCs w:val="24"/>
          </w:rPr>
          <m:t>x</m:t>
        </m:r>
      </m:oMath>
      <w:r w:rsidRPr="009E70B2">
        <w:rPr>
          <w:rFonts w:ascii="Times New Roman" w:eastAsiaTheme="minorEastAsia" w:hAnsi="Times New Roman" w:cs="Times New Roman"/>
          <w:color w:val="000000" w:themeColor="text1"/>
          <w:sz w:val="24"/>
          <w:szCs w:val="24"/>
        </w:rPr>
        <w:t xml:space="preserve"> biết:</w:t>
      </w:r>
    </w:p>
    <w:p w14:paraId="0CAE5F24" w14:textId="25C4EB1C" w:rsidR="00BD577C" w:rsidRPr="009E70B2" w:rsidRDefault="003D4E8F" w:rsidP="00932363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1) </w:t>
      </w:r>
      <w:r w:rsidRPr="009E70B2">
        <w:rPr>
          <w:rFonts w:ascii="Times New Roman" w:hAnsi="Times New Roman" w:cs="Times New Roman"/>
          <w:b/>
          <w:bCs/>
          <w:color w:val="000000" w:themeColor="text1"/>
          <w:position w:val="-26"/>
          <w:sz w:val="24"/>
          <w:szCs w:val="24"/>
        </w:rPr>
        <w:object w:dxaOrig="1460" w:dyaOrig="680" w14:anchorId="5F09F9A9">
          <v:shape id="_x0000_i1109" type="#_x0000_t75" style="width:74.25pt;height:33.75pt" o:ole="">
            <v:imagedata r:id="rId108" o:title=""/>
          </v:shape>
          <o:OLEObject Type="Embed" ProgID="Equation.DSMT4" ShapeID="_x0000_i1109" DrawAspect="Content" ObjectID="_1757835806" r:id="rId109"/>
        </w:objec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2) </w:t>
      </w:r>
      <w:r w:rsidR="0031088A" w:rsidRPr="009E70B2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</w:rPr>
        <w:object w:dxaOrig="1340" w:dyaOrig="620" w14:anchorId="5778A711">
          <v:shape id="_x0000_i1110" type="#_x0000_t75" style="width:67.5pt;height:31.5pt" o:ole="">
            <v:imagedata r:id="rId110" o:title=""/>
          </v:shape>
          <o:OLEObject Type="Embed" ProgID="Equation.DSMT4" ShapeID="_x0000_i1110" DrawAspect="Content" ObjectID="_1757835807" r:id="rId111"/>
        </w:object>
      </w:r>
      <w:r w:rsidR="0031088A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31088A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BD577C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3) </w:t>
      </w:r>
      <w:r w:rsidR="00D16503" w:rsidRPr="009E70B2">
        <w:rPr>
          <w:rFonts w:ascii="Times New Roman" w:hAnsi="Times New Roman" w:cs="Times New Roman"/>
          <w:b/>
          <w:bCs/>
          <w:color w:val="000000" w:themeColor="text1"/>
          <w:position w:val="-28"/>
          <w:sz w:val="24"/>
          <w:szCs w:val="24"/>
        </w:rPr>
        <w:object w:dxaOrig="1800" w:dyaOrig="680" w14:anchorId="6FCC7377">
          <v:shape id="_x0000_i1111" type="#_x0000_t75" style="width:90pt;height:33.75pt" o:ole="">
            <v:imagedata r:id="rId112" o:title=""/>
          </v:shape>
          <o:OLEObject Type="Embed" ProgID="Equation.DSMT4" ShapeID="_x0000_i1111" DrawAspect="Content" ObjectID="_1757835808" r:id="rId113"/>
        </w:object>
      </w:r>
    </w:p>
    <w:p w14:paraId="3AE2D932" w14:textId="2BB333E6" w:rsidR="002374B4" w:rsidRDefault="00D16503" w:rsidP="00932363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4) </w:t>
      </w:r>
      <w:r w:rsidRPr="009E70B2">
        <w:rPr>
          <w:rFonts w:ascii="Times New Roman" w:hAnsi="Times New Roman" w:cs="Times New Roman"/>
          <w:b/>
          <w:bCs/>
          <w:color w:val="000000" w:themeColor="text1"/>
          <w:position w:val="-24"/>
          <w:sz w:val="24"/>
          <w:szCs w:val="24"/>
        </w:rPr>
        <w:object w:dxaOrig="1680" w:dyaOrig="620" w14:anchorId="61A2F213">
          <v:shape id="_x0000_i1113" type="#_x0000_t75" style="width:83.25pt;height:30.75pt" o:ole="">
            <v:imagedata r:id="rId114" o:title=""/>
          </v:shape>
          <o:OLEObject Type="Embed" ProgID="Equation.DSMT4" ShapeID="_x0000_i1113" DrawAspect="Content" ObjectID="_1757835809" r:id="rId115"/>
        </w:objec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5) </w:t>
      </w:r>
      <w:r w:rsidR="00E526F7" w:rsidRPr="009E70B2">
        <w:rPr>
          <w:rFonts w:ascii="Times New Roman" w:hAnsi="Times New Roman" w:cs="Times New Roman"/>
          <w:b/>
          <w:bCs/>
          <w:color w:val="000000" w:themeColor="text1"/>
          <w:position w:val="-16"/>
          <w:sz w:val="24"/>
          <w:szCs w:val="24"/>
        </w:rPr>
        <w:object w:dxaOrig="2079" w:dyaOrig="440" w14:anchorId="75EC37B0">
          <v:shape id="_x0000_i1114" type="#_x0000_t75" style="width:103.5pt;height:21pt" o:ole="">
            <v:imagedata r:id="rId116" o:title=""/>
          </v:shape>
          <o:OLEObject Type="Embed" ProgID="Equation.DSMT4" ShapeID="_x0000_i1114" DrawAspect="Content" ObjectID="_1757835810" r:id="rId117"/>
        </w:object>
      </w:r>
      <w:r w:rsidR="00C55A2F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2374B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C55A2F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6) </w:t>
      </w:r>
      <w:r w:rsidR="001B0172" w:rsidRPr="009E70B2">
        <w:rPr>
          <w:rFonts w:ascii="Times New Roman" w:hAnsi="Times New Roman" w:cs="Times New Roman"/>
          <w:b/>
          <w:bCs/>
          <w:color w:val="000000" w:themeColor="text1"/>
          <w:position w:val="-28"/>
          <w:sz w:val="24"/>
          <w:szCs w:val="24"/>
        </w:rPr>
        <w:object w:dxaOrig="1300" w:dyaOrig="680" w14:anchorId="2EC3D181">
          <v:shape id="_x0000_i1115" type="#_x0000_t75" style="width:65.25pt;height:33.75pt" o:ole="">
            <v:imagedata r:id="rId118" o:title=""/>
          </v:shape>
          <o:OLEObject Type="Embed" ProgID="Equation.DSMT4" ShapeID="_x0000_i1115" DrawAspect="Content" ObjectID="_1757835811" r:id="rId119"/>
        </w:object>
      </w:r>
      <w:r w:rsidR="001B0172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</w:p>
    <w:p w14:paraId="0F0139B3" w14:textId="77777777" w:rsidR="002374B4" w:rsidRDefault="001B0172" w:rsidP="00932363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7) </w:t>
      </w:r>
      <w:r w:rsidR="000D3D28" w:rsidRPr="009E70B2">
        <w:rPr>
          <w:rFonts w:ascii="Times New Roman" w:hAnsi="Times New Roman" w:cs="Times New Roman"/>
          <w:b/>
          <w:bCs/>
          <w:color w:val="000000" w:themeColor="text1"/>
          <w:position w:val="-30"/>
          <w:sz w:val="24"/>
          <w:szCs w:val="24"/>
        </w:rPr>
        <w:object w:dxaOrig="1520" w:dyaOrig="740" w14:anchorId="17691688">
          <v:shape id="_x0000_i1116" type="#_x0000_t75" style="width:76.5pt;height:36pt" o:ole="">
            <v:imagedata r:id="rId120" o:title=""/>
          </v:shape>
          <o:OLEObject Type="Embed" ProgID="Equation.DSMT4" ShapeID="_x0000_i1116" DrawAspect="Content" ObjectID="_1757835812" r:id="rId121"/>
        </w:object>
      </w:r>
      <w:r w:rsidR="000D3D28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  <w:t xml:space="preserve">8) </w:t>
      </w:r>
      <w:r w:rsidR="00453D16" w:rsidRPr="009E70B2">
        <w:rPr>
          <w:rFonts w:ascii="Times New Roman" w:hAnsi="Times New Roman" w:cs="Times New Roman"/>
          <w:b/>
          <w:bCs/>
          <w:color w:val="000000" w:themeColor="text1"/>
          <w:position w:val="-30"/>
          <w:sz w:val="24"/>
          <w:szCs w:val="24"/>
        </w:rPr>
        <w:object w:dxaOrig="1920" w:dyaOrig="780" w14:anchorId="3C75255F">
          <v:shape id="_x0000_i1117" type="#_x0000_t75" style="width:96.75pt;height:39.75pt" o:ole="">
            <v:imagedata r:id="rId122" o:title=""/>
          </v:shape>
          <o:OLEObject Type="Embed" ProgID="Equation.DSMT4" ShapeID="_x0000_i1117" DrawAspect="Content" ObjectID="_1757835813" r:id="rId123"/>
        </w:object>
      </w:r>
      <w:r w:rsidR="002374B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453D16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9) </w:t>
      </w:r>
      <w:r w:rsidR="005F3B75" w:rsidRPr="009E70B2">
        <w:rPr>
          <w:rFonts w:ascii="Times New Roman" w:hAnsi="Times New Roman" w:cs="Times New Roman"/>
          <w:b/>
          <w:bCs/>
          <w:color w:val="000000" w:themeColor="text1"/>
          <w:position w:val="-4"/>
          <w:sz w:val="24"/>
          <w:szCs w:val="24"/>
        </w:rPr>
        <w:object w:dxaOrig="1579" w:dyaOrig="320" w14:anchorId="62645FAB">
          <v:shape id="_x0000_i1118" type="#_x0000_t75" style="width:78pt;height:15.75pt" o:ole="">
            <v:imagedata r:id="rId124" o:title=""/>
          </v:shape>
          <o:OLEObject Type="Embed" ProgID="Equation.DSMT4" ShapeID="_x0000_i1118" DrawAspect="Content" ObjectID="_1757835814" r:id="rId125"/>
        </w:object>
      </w:r>
      <w:r w:rsidR="005F3B75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ab/>
      </w:r>
      <w:r w:rsidR="002A60B5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</w:p>
    <w:p w14:paraId="2EC3D7DE" w14:textId="144D25AB" w:rsidR="009E70B2" w:rsidRDefault="002D585F" w:rsidP="003F766A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1</w:t>
      </w:r>
      <w:r w:rsidR="002374B4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0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) </w:t>
      </w:r>
      <w:r w:rsidRPr="009E70B2">
        <w:rPr>
          <w:rFonts w:ascii="Times New Roman" w:hAnsi="Times New Roman" w:cs="Times New Roman"/>
          <w:b/>
          <w:color w:val="000000" w:themeColor="text1"/>
          <w:position w:val="-28"/>
          <w:sz w:val="24"/>
          <w:szCs w:val="24"/>
        </w:rPr>
        <w:object w:dxaOrig="2500" w:dyaOrig="680" w14:anchorId="4D290D6A">
          <v:shape id="_x0000_i1119" type="#_x0000_t75" style="width:125.25pt;height:33.75pt" o:ole="">
            <v:imagedata r:id="rId126" o:title=""/>
          </v:shape>
          <o:OLEObject Type="Embed" ProgID="Equation.DSMT4" ShapeID="_x0000_i1119" DrawAspect="Content" ObjectID="_1757835815" r:id="rId127"/>
        </w:object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  <w:t>1</w:t>
      </w:r>
      <w:r w:rsidR="002374B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) </w:t>
      </w:r>
      <w:r w:rsidR="00E4627A" w:rsidRPr="009E70B2">
        <w:rPr>
          <w:rFonts w:ascii="Times New Roman" w:hAnsi="Times New Roman" w:cs="Times New Roman"/>
          <w:b/>
          <w:color w:val="000000" w:themeColor="text1"/>
          <w:position w:val="-16"/>
          <w:sz w:val="24"/>
          <w:szCs w:val="24"/>
        </w:rPr>
        <w:object w:dxaOrig="1880" w:dyaOrig="440" w14:anchorId="0C8C349A">
          <v:shape id="_x0000_i1120" type="#_x0000_t75" style="width:93pt;height:21pt" o:ole="">
            <v:imagedata r:id="rId128" o:title=""/>
          </v:shape>
          <o:OLEObject Type="Embed" ProgID="Equation.DSMT4" ShapeID="_x0000_i1120" DrawAspect="Content" ObjectID="_1757835816" r:id="rId129"/>
        </w:object>
      </w:r>
      <w:r w:rsidR="002374B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ab/>
      </w:r>
      <w:r w:rsidR="00E4627A"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 w:rsidR="002374B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="00E4627A" w:rsidRPr="009E70B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) </w:t>
      </w:r>
      <m:oMath>
        <m:d>
          <m:d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8</m:t>
            </m:r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+1</m:t>
            </m:r>
          </m:e>
        </m:d>
        <m:d>
          <m:dPr>
            <m:ctrlPr>
              <w:rPr>
                <w:rFonts w:ascii="Cambria Math" w:hAnsi="Cambria Math" w:cs="Times New Roman"/>
                <w:bCs/>
                <w:i/>
                <w:color w:val="000000" w:themeColor="text1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bCs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2x</m:t>
                </m:r>
              </m:e>
              <m:sup>
                <m:r>
                  <w:rPr>
                    <w:rFonts w:ascii="Cambria Math" w:hAnsi="Cambria Math" w:cs="Times New Roman"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</w:rPr>
              <m:t>-6</m:t>
            </m:r>
          </m:e>
        </m:d>
        <m:r>
          <w:rPr>
            <w:rFonts w:ascii="Cambria Math" w:eastAsiaTheme="minorEastAsia" w:hAnsi="Cambria Math" w:cs="Times New Roman"/>
            <w:color w:val="000000" w:themeColor="text1"/>
            <w:sz w:val="24"/>
            <w:szCs w:val="24"/>
          </w:rPr>
          <m:t>=0</m:t>
        </m:r>
      </m:oMath>
      <w:r w:rsidR="003F766A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      </w:t>
      </w:r>
    </w:p>
    <w:p w14:paraId="350A1ABA" w14:textId="35AFDD07" w:rsidR="0062096B" w:rsidRPr="009E70B2" w:rsidRDefault="00486CC0" w:rsidP="003F766A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hAnsi="Times New Roman" w:cs="Times New Roman"/>
          <w:b/>
          <w:bCs/>
          <w:color w:val="FF0000"/>
          <w:sz w:val="24"/>
          <w:szCs w:val="24"/>
        </w:rPr>
        <w:lastRenderedPageBreak/>
        <w:t>Bài 3: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BD68CE">
        <w:rPr>
          <w:rFonts w:ascii="Times New Roman" w:hAnsi="Times New Roman" w:cs="Times New Roman"/>
          <w:color w:val="000000" w:themeColor="text1"/>
          <w:sz w:val="24"/>
          <w:szCs w:val="24"/>
        </w:rPr>
        <w:t>Cho các hình vẽ sau.</w:t>
      </w:r>
    </w:p>
    <w:tbl>
      <w:tblPr>
        <w:tblStyle w:val="TableGrid"/>
        <w:tblW w:w="10125" w:type="dxa"/>
        <w:tblLayout w:type="fixed"/>
        <w:tblLook w:val="04A0" w:firstRow="1" w:lastRow="0" w:firstColumn="1" w:lastColumn="0" w:noHBand="0" w:noVBand="1"/>
      </w:tblPr>
      <w:tblGrid>
        <w:gridCol w:w="3402"/>
        <w:gridCol w:w="3467"/>
        <w:gridCol w:w="3256"/>
      </w:tblGrid>
      <w:tr w:rsidR="009E70B2" w:rsidRPr="009E70B2" w14:paraId="4A2908A4" w14:textId="77777777" w:rsidTr="00C55D09">
        <w:trPr>
          <w:trHeight w:val="346"/>
        </w:trPr>
        <w:tc>
          <w:tcPr>
            <w:tcW w:w="3402" w:type="dxa"/>
            <w:shd w:val="clear" w:color="auto" w:fill="C5E0B3" w:themeFill="accent6" w:themeFillTint="66"/>
          </w:tcPr>
          <w:p w14:paraId="63E35926" w14:textId="01785BB7" w:rsidR="0062096B" w:rsidRPr="009E70B2" w:rsidRDefault="0062096B" w:rsidP="00800D26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1) </w:t>
            </w:r>
            <w:r w:rsidR="00BD68CE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Chứng minh:</w:t>
            </w:r>
            <w:r w:rsidRPr="009E70B2">
              <w:rPr>
                <w:rFonts w:asciiTheme="minorHAnsi" w:hAnsiTheme="minorHAnsi" w:cs="Times New Roman"/>
                <w:b/>
                <w:color w:val="000000" w:themeColor="text1"/>
                <w:position w:val="-12"/>
                <w:sz w:val="24"/>
                <w:szCs w:val="24"/>
                <w:lang w:val="en-US"/>
              </w:rPr>
              <w:object w:dxaOrig="980" w:dyaOrig="360" w14:anchorId="30D6E93F">
                <v:shape id="_x0000_i1123" type="#_x0000_t75" style="width:49.5pt;height:18pt" o:ole="">
                  <v:imagedata r:id="rId130" o:title=""/>
                </v:shape>
                <o:OLEObject Type="Embed" ProgID="Equation.DSMT4" ShapeID="_x0000_i1123" DrawAspect="Content" ObjectID="_1757835817" r:id="rId131"/>
              </w:object>
            </w:r>
          </w:p>
        </w:tc>
        <w:tc>
          <w:tcPr>
            <w:tcW w:w="3467" w:type="dxa"/>
            <w:shd w:val="clear" w:color="auto" w:fill="C5E0B3" w:themeFill="accent6" w:themeFillTint="66"/>
          </w:tcPr>
          <w:p w14:paraId="23DFFC98" w14:textId="6B92D43B" w:rsidR="0062096B" w:rsidRPr="009E70B2" w:rsidRDefault="0062096B" w:rsidP="00C55D09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color w:val="000000" w:themeColor="text1"/>
                <w:sz w:val="24"/>
                <w:szCs w:val="24"/>
              </w:rPr>
              <w:t>2)</w:t>
            </w:r>
            <w:r w:rsidR="00BD68CE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="00BD68CE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Chứng minh</w:t>
            </w:r>
            <w:r w:rsidR="00C55D09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:</w:t>
            </w:r>
            <w:r w:rsidRPr="009E70B2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9E70B2">
              <w:rPr>
                <w:rFonts w:asciiTheme="minorHAnsi" w:hAnsiTheme="minorHAnsi" w:cs="Times New Roman"/>
                <w:b/>
                <w:color w:val="000000" w:themeColor="text1"/>
                <w:position w:val="-12"/>
                <w:sz w:val="24"/>
                <w:szCs w:val="24"/>
                <w:lang w:val="en-US"/>
              </w:rPr>
              <w:object w:dxaOrig="940" w:dyaOrig="360" w14:anchorId="3FBED8F3">
                <v:shape id="_x0000_i1124" type="#_x0000_t75" style="width:47.25pt;height:18pt" o:ole="">
                  <v:imagedata r:id="rId132" o:title=""/>
                </v:shape>
                <o:OLEObject Type="Embed" ProgID="Equation.DSMT4" ShapeID="_x0000_i1124" DrawAspect="Content" ObjectID="_1757835818" r:id="rId133"/>
              </w:object>
            </w:r>
          </w:p>
        </w:tc>
        <w:tc>
          <w:tcPr>
            <w:tcW w:w="3256" w:type="dxa"/>
            <w:shd w:val="clear" w:color="auto" w:fill="C5E0B3" w:themeFill="accent6" w:themeFillTint="66"/>
          </w:tcPr>
          <w:p w14:paraId="62EA1B5F" w14:textId="1699D71E" w:rsidR="0062096B" w:rsidRPr="009E70B2" w:rsidRDefault="0062096B" w:rsidP="00800D26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color w:val="000000" w:themeColor="text1"/>
                <w:sz w:val="24"/>
                <w:szCs w:val="24"/>
              </w:rPr>
              <w:t>3)</w:t>
            </w:r>
            <w:r w:rsidR="00BD68CE">
              <w:rPr>
                <w:rFonts w:cs="Times New Roman"/>
                <w:b/>
                <w:color w:val="000000" w:themeColor="text1"/>
                <w:sz w:val="24"/>
                <w:szCs w:val="24"/>
                <w:lang w:val="en-US"/>
              </w:rPr>
              <w:t xml:space="preserve"> </w:t>
            </w:r>
            <w:r w:rsidR="00BD68CE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Chứng minh:</w:t>
            </w:r>
            <w:r w:rsidRPr="009E70B2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  <w:r w:rsidRPr="009E70B2">
              <w:rPr>
                <w:rFonts w:asciiTheme="minorHAnsi" w:hAnsiTheme="minorHAnsi" w:cs="Times New Roman"/>
                <w:b/>
                <w:color w:val="000000" w:themeColor="text1"/>
                <w:position w:val="-12"/>
                <w:sz w:val="24"/>
                <w:szCs w:val="24"/>
                <w:lang w:val="en-US"/>
              </w:rPr>
              <w:object w:dxaOrig="999" w:dyaOrig="360" w14:anchorId="1795AB8F">
                <v:shape id="_x0000_i1125" type="#_x0000_t75" style="width:51pt;height:18pt" o:ole="">
                  <v:imagedata r:id="rId134" o:title=""/>
                </v:shape>
                <o:OLEObject Type="Embed" ProgID="Equation.DSMT4" ShapeID="_x0000_i1125" DrawAspect="Content" ObjectID="_1757835819" r:id="rId135"/>
              </w:object>
            </w:r>
          </w:p>
        </w:tc>
      </w:tr>
      <w:tr w:rsidR="0062096B" w:rsidRPr="009E70B2" w14:paraId="1A2B01F9" w14:textId="77777777" w:rsidTr="0062096B">
        <w:trPr>
          <w:trHeight w:val="2918"/>
        </w:trPr>
        <w:tc>
          <w:tcPr>
            <w:tcW w:w="3402" w:type="dxa"/>
          </w:tcPr>
          <w:p w14:paraId="233D6275" w14:textId="77777777" w:rsidR="0062096B" w:rsidRPr="009E70B2" w:rsidRDefault="0062096B" w:rsidP="00800D26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7EF77A41" wp14:editId="5A93AE00">
                  <wp:extent cx="2146040" cy="1741335"/>
                  <wp:effectExtent l="0" t="0" r="6985" b="0"/>
                  <wp:docPr id="20" name="Picture 20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0" descr="Diagram&#10;&#10;Description automatically generated"/>
                          <pic:cNvPicPr/>
                        </pic:nvPicPr>
                        <pic:blipFill>
                          <a:blip r:embed="rId1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887" cy="17468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67" w:type="dxa"/>
          </w:tcPr>
          <w:p w14:paraId="04F6E50B" w14:textId="77777777" w:rsidR="0062096B" w:rsidRPr="009E70B2" w:rsidRDefault="0062096B" w:rsidP="00800D26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EE8EA92" wp14:editId="0C848700">
                  <wp:extent cx="2062494" cy="1630017"/>
                  <wp:effectExtent l="0" t="0" r="0" b="8890"/>
                  <wp:docPr id="2" name="Picture 2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Diagram, schematic&#10;&#10;Description automatically generated"/>
                          <pic:cNvPicPr/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66065" cy="16328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56" w:type="dxa"/>
          </w:tcPr>
          <w:p w14:paraId="0EBD95DD" w14:textId="77777777" w:rsidR="0062096B" w:rsidRPr="009E70B2" w:rsidRDefault="0062096B" w:rsidP="00800D26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E09D56A" wp14:editId="2C88D0B4">
                  <wp:extent cx="1876198" cy="1725433"/>
                  <wp:effectExtent l="0" t="0" r="0" b="8255"/>
                  <wp:docPr id="21" name="Picture 21" descr="Diagram, schematic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21" descr="Diagram, schematic&#10;&#10;Description automatically generated"/>
                          <pic:cNvPicPr/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82034" cy="1730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CCF1EA0" w14:textId="025E90CD" w:rsidR="0062096B" w:rsidRPr="009E70B2" w:rsidRDefault="0062096B" w:rsidP="003F766A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1B60146D" w14:textId="1DC70C01" w:rsidR="00486CC0" w:rsidRPr="009E70B2" w:rsidRDefault="0062096B" w:rsidP="003F766A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141B8A">
        <w:rPr>
          <w:rFonts w:ascii="Times New Roman" w:hAnsi="Times New Roman" w:cs="Times New Roman"/>
          <w:b/>
          <w:bCs/>
          <w:color w:val="FF0000"/>
          <w:sz w:val="24"/>
          <w:szCs w:val="24"/>
        </w:rPr>
        <w:t>Bài 4: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B12232" w:rsidRPr="00844846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Cho hình vẽ</w:t>
      </w:r>
      <w:r w:rsidR="00B12232"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  <w:r w:rsidR="00844846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s</w:t>
      </w:r>
      <w:r w:rsidR="00844846" w:rsidRPr="00C15425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au</w:t>
      </w:r>
      <w:r w:rsidR="00C55D09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:</w:t>
      </w:r>
    </w:p>
    <w:tbl>
      <w:tblPr>
        <w:tblStyle w:val="TableGrid"/>
        <w:tblW w:w="9765" w:type="dxa"/>
        <w:tblLook w:val="04A0" w:firstRow="1" w:lastRow="0" w:firstColumn="1" w:lastColumn="0" w:noHBand="0" w:noVBand="1"/>
      </w:tblPr>
      <w:tblGrid>
        <w:gridCol w:w="4589"/>
        <w:gridCol w:w="5176"/>
      </w:tblGrid>
      <w:tr w:rsidR="009E70B2" w:rsidRPr="009E70B2" w14:paraId="06A890B0" w14:textId="77777777" w:rsidTr="00C55D09">
        <w:trPr>
          <w:trHeight w:val="2919"/>
        </w:trPr>
        <w:tc>
          <w:tcPr>
            <w:tcW w:w="4952" w:type="dxa"/>
          </w:tcPr>
          <w:p w14:paraId="1A2EF18A" w14:textId="77777777" w:rsidR="00B12232" w:rsidRPr="009E70B2" w:rsidRDefault="00B12232" w:rsidP="00800D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BC37613" wp14:editId="1DCA865F">
                  <wp:extent cx="2514600" cy="1691821"/>
                  <wp:effectExtent l="0" t="0" r="0" b="3810"/>
                  <wp:docPr id="22" name="Picture 22" descr="Diagram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22" descr="Diagram&#10;&#10;Description automatically generated"/>
                          <pic:cNvPicPr/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24332" cy="169836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3" w:type="dxa"/>
            <w:shd w:val="clear" w:color="auto" w:fill="FFFFFF" w:themeFill="background1"/>
          </w:tcPr>
          <w:p w14:paraId="15F4FE6C" w14:textId="10271F6A" w:rsidR="00B12232" w:rsidRPr="00C55D09" w:rsidRDefault="00B12232" w:rsidP="00800D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C55D09">
              <w:rPr>
                <w:rFonts w:cs="Times New Roman"/>
                <w:color w:val="000000" w:themeColor="text1"/>
                <w:sz w:val="24"/>
                <w:szCs w:val="24"/>
              </w:rPr>
              <w:t xml:space="preserve">Biết rằng: </w:t>
            </w:r>
            <w:r w:rsidR="00553234" w:rsidRPr="00C55D09">
              <w:rPr>
                <w:rFonts w:asciiTheme="minorHAnsi" w:hAnsiTheme="minorHAnsi" w:cs="Times New Roman"/>
                <w:color w:val="000000" w:themeColor="text1"/>
                <w:position w:val="-10"/>
                <w:sz w:val="24"/>
                <w:szCs w:val="24"/>
                <w:lang w:val="en-US"/>
              </w:rPr>
              <w:object w:dxaOrig="4940" w:dyaOrig="440" w14:anchorId="76D9ADFC">
                <v:shape id="_x0000_i1126" type="#_x0000_t75" style="width:248.25pt;height:21pt" o:ole="">
                  <v:imagedata r:id="rId140" o:title=""/>
                </v:shape>
                <o:OLEObject Type="Embed" ProgID="Equation.DSMT4" ShapeID="_x0000_i1126" DrawAspect="Content" ObjectID="_1757835820" r:id="rId141"/>
              </w:object>
            </w:r>
          </w:p>
          <w:p w14:paraId="72D12D0E" w14:textId="77777777" w:rsidR="00B12232" w:rsidRPr="00C55D09" w:rsidRDefault="00B12232" w:rsidP="00800D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14:paraId="5DBA5849" w14:textId="77777777" w:rsidR="00B12232" w:rsidRPr="00C55D09" w:rsidRDefault="00B12232" w:rsidP="00800D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C55D09">
              <w:rPr>
                <w:rFonts w:cs="Times New Roman"/>
                <w:color w:val="000000" w:themeColor="text1"/>
                <w:sz w:val="24"/>
                <w:szCs w:val="24"/>
              </w:rPr>
              <w:t xml:space="preserve">Chứng minh rằng: </w:t>
            </w:r>
          </w:p>
          <w:p w14:paraId="50D9DF6E" w14:textId="77777777" w:rsidR="00B12232" w:rsidRPr="00C55D09" w:rsidRDefault="00B12232" w:rsidP="00800D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</w:p>
          <w:p w14:paraId="515D62EA" w14:textId="77777777" w:rsidR="00B12232" w:rsidRPr="009E70B2" w:rsidRDefault="00B12232" w:rsidP="00800D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C55D09">
              <w:rPr>
                <w:rFonts w:asciiTheme="minorHAnsi" w:hAnsiTheme="minorHAnsi" w:cs="Times New Roman"/>
                <w:color w:val="000000" w:themeColor="text1"/>
                <w:position w:val="-12"/>
                <w:sz w:val="24"/>
                <w:szCs w:val="24"/>
                <w:lang w:val="en-US"/>
              </w:rPr>
              <w:object w:dxaOrig="940" w:dyaOrig="360" w14:anchorId="17F48214">
                <v:shape id="_x0000_i1127" type="#_x0000_t75" style="width:47.25pt;height:18pt" o:ole="">
                  <v:imagedata r:id="rId142" o:title=""/>
                </v:shape>
                <o:OLEObject Type="Embed" ProgID="Equation.DSMT4" ShapeID="_x0000_i1127" DrawAspect="Content" ObjectID="_1757835821" r:id="rId143"/>
              </w:object>
            </w:r>
          </w:p>
        </w:tc>
      </w:tr>
    </w:tbl>
    <w:p w14:paraId="5D9B1386" w14:textId="5B544576" w:rsidR="00B12232" w:rsidRPr="009E70B2" w:rsidRDefault="00B12232" w:rsidP="003F766A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04C38382" w14:textId="5C676EEE" w:rsidR="00B12232" w:rsidRPr="009E70B2" w:rsidRDefault="00B12232" w:rsidP="003F766A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141B8A">
        <w:rPr>
          <w:rFonts w:ascii="Times New Roman" w:hAnsi="Times New Roman" w:cs="Times New Roman"/>
          <w:b/>
          <w:bCs/>
          <w:color w:val="FF0000"/>
          <w:sz w:val="24"/>
          <w:szCs w:val="24"/>
        </w:rPr>
        <w:t>Bài 5:</w:t>
      </w:r>
      <w:r w:rsidRPr="009E70B2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 xml:space="preserve"> </w:t>
      </w:r>
    </w:p>
    <w:tbl>
      <w:tblPr>
        <w:tblStyle w:val="TableGrid"/>
        <w:tblW w:w="10099" w:type="dxa"/>
        <w:tblLayout w:type="fixed"/>
        <w:tblLook w:val="04A0" w:firstRow="1" w:lastRow="0" w:firstColumn="1" w:lastColumn="0" w:noHBand="0" w:noVBand="1"/>
      </w:tblPr>
      <w:tblGrid>
        <w:gridCol w:w="5049"/>
        <w:gridCol w:w="5050"/>
      </w:tblGrid>
      <w:tr w:rsidR="009E70B2" w:rsidRPr="009E70B2" w14:paraId="4FF374C1" w14:textId="77777777" w:rsidTr="009A120C">
        <w:trPr>
          <w:trHeight w:val="518"/>
        </w:trPr>
        <w:tc>
          <w:tcPr>
            <w:tcW w:w="5049" w:type="dxa"/>
            <w:shd w:val="clear" w:color="auto" w:fill="C5E0B3" w:themeFill="accent6" w:themeFillTint="66"/>
          </w:tcPr>
          <w:p w14:paraId="2A63A00C" w14:textId="525F3911" w:rsidR="00B12232" w:rsidRPr="009E70B2" w:rsidRDefault="00B12232" w:rsidP="00800D26">
            <w:pPr>
              <w:rPr>
                <w:rFonts w:cs="Times New Roman"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1) </w:t>
            </w:r>
            <w:r w:rsidRPr="009E70B2">
              <w:rPr>
                <w:rFonts w:cs="Times New Roman"/>
                <w:color w:val="000000" w:themeColor="text1"/>
                <w:sz w:val="24"/>
                <w:szCs w:val="24"/>
              </w:rPr>
              <w:t xml:space="preserve">Cho </w:t>
            </w:r>
            <w:r w:rsidR="00B3324D" w:rsidRPr="009E70B2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ab</w:t>
            </w:r>
            <w:r w:rsidRPr="009E70B2">
              <w:rPr>
                <w:rFonts w:cs="Times New Roman"/>
                <w:color w:val="000000" w:themeColor="text1"/>
                <w:sz w:val="24"/>
                <w:szCs w:val="24"/>
              </w:rPr>
              <w:t>//</w:t>
            </w:r>
            <w:r w:rsidR="00B3324D" w:rsidRPr="009E70B2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zt</w:t>
            </w:r>
            <w:r w:rsidRPr="009E70B2">
              <w:rPr>
                <w:rFonts w:cs="Times New Roman"/>
                <w:color w:val="000000" w:themeColor="text1"/>
                <w:sz w:val="24"/>
                <w:szCs w:val="24"/>
              </w:rPr>
              <w:t xml:space="preserve">. Tính </w:t>
            </w:r>
            <w:r w:rsidR="00B3324D" w:rsidRPr="009E70B2">
              <w:rPr>
                <w:rFonts w:asciiTheme="minorHAnsi" w:hAnsiTheme="minorHAnsi" w:cs="Times New Roman"/>
                <w:color w:val="000000" w:themeColor="text1"/>
                <w:position w:val="-10"/>
                <w:sz w:val="24"/>
                <w:szCs w:val="24"/>
                <w:lang w:val="en-US"/>
              </w:rPr>
              <w:object w:dxaOrig="460" w:dyaOrig="440" w14:anchorId="16448B45">
                <v:shape id="_x0000_i1128" type="#_x0000_t75" style="width:22.5pt;height:21pt" o:ole="">
                  <v:imagedata r:id="rId144" o:title=""/>
                </v:shape>
                <o:OLEObject Type="Embed" ProgID="Equation.DSMT4" ShapeID="_x0000_i1128" DrawAspect="Content" ObjectID="_1757835822" r:id="rId145"/>
              </w:object>
            </w:r>
            <w:r w:rsidRPr="009E70B2">
              <w:rPr>
                <w:rFonts w:cs="Times New Roman"/>
                <w:color w:val="000000" w:themeColor="text1"/>
                <w:sz w:val="24"/>
                <w:szCs w:val="24"/>
              </w:rPr>
              <w:t xml:space="preserve">? </w:t>
            </w:r>
          </w:p>
        </w:tc>
        <w:tc>
          <w:tcPr>
            <w:tcW w:w="5050" w:type="dxa"/>
            <w:shd w:val="clear" w:color="auto" w:fill="C5E0B3" w:themeFill="accent6" w:themeFillTint="66"/>
          </w:tcPr>
          <w:p w14:paraId="4AFFBC9B" w14:textId="0549215B" w:rsidR="00B12232" w:rsidRPr="009E70B2" w:rsidRDefault="00B12232" w:rsidP="00800D26">
            <w:pPr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2) </w:t>
            </w:r>
            <w:r w:rsidRPr="009E70B2">
              <w:rPr>
                <w:rFonts w:cs="Times New Roman"/>
                <w:color w:val="000000" w:themeColor="text1"/>
                <w:sz w:val="24"/>
                <w:szCs w:val="24"/>
              </w:rPr>
              <w:t xml:space="preserve">Cho </w:t>
            </w:r>
            <w:r w:rsidR="00C51009" w:rsidRPr="009E70B2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ts</w:t>
            </w:r>
            <w:r w:rsidRPr="009E70B2">
              <w:rPr>
                <w:rFonts w:cs="Times New Roman"/>
                <w:color w:val="000000" w:themeColor="text1"/>
                <w:sz w:val="24"/>
                <w:szCs w:val="24"/>
              </w:rPr>
              <w:t>//</w:t>
            </w:r>
            <w:r w:rsidR="00C51009" w:rsidRPr="009E70B2">
              <w:rPr>
                <w:rFonts w:cs="Times New Roman"/>
                <w:color w:val="000000" w:themeColor="text1"/>
                <w:sz w:val="24"/>
                <w:szCs w:val="24"/>
                <w:lang w:val="en-US"/>
              </w:rPr>
              <w:t>mn</w:t>
            </w:r>
            <w:r w:rsidRPr="009E70B2">
              <w:rPr>
                <w:rFonts w:cs="Times New Roman"/>
                <w:color w:val="000000" w:themeColor="text1"/>
                <w:sz w:val="24"/>
                <w:szCs w:val="24"/>
              </w:rPr>
              <w:t xml:space="preserve">. Tính  </w:t>
            </w:r>
            <w:r w:rsidR="00C51009" w:rsidRPr="009E70B2">
              <w:rPr>
                <w:rFonts w:asciiTheme="minorHAnsi" w:hAnsiTheme="minorHAnsi" w:cs="Times New Roman"/>
                <w:color w:val="000000" w:themeColor="text1"/>
                <w:position w:val="-10"/>
                <w:sz w:val="24"/>
                <w:szCs w:val="24"/>
                <w:lang w:val="en-US"/>
              </w:rPr>
              <w:object w:dxaOrig="540" w:dyaOrig="440" w14:anchorId="5E9F8FFC">
                <v:shape id="_x0000_i1129" type="#_x0000_t75" style="width:27pt;height:22.5pt" o:ole="">
                  <v:imagedata r:id="rId146" o:title=""/>
                </v:shape>
                <o:OLEObject Type="Embed" ProgID="Equation.DSMT4" ShapeID="_x0000_i1129" DrawAspect="Content" ObjectID="_1757835823" r:id="rId147"/>
              </w:object>
            </w:r>
            <w:r w:rsidRPr="009E70B2">
              <w:rPr>
                <w:rFonts w:cs="Times New Roman"/>
                <w:color w:val="000000" w:themeColor="text1"/>
                <w:sz w:val="24"/>
                <w:szCs w:val="24"/>
              </w:rPr>
              <w:t xml:space="preserve">? </w:t>
            </w:r>
            <w:r w:rsidRPr="009E70B2">
              <w:rPr>
                <w:rFonts w:cs="Times New Roman"/>
                <w:b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C55D09" w:rsidRPr="009E70B2" w14:paraId="1B57F41B" w14:textId="77777777" w:rsidTr="009A120C">
        <w:trPr>
          <w:trHeight w:val="4390"/>
        </w:trPr>
        <w:tc>
          <w:tcPr>
            <w:tcW w:w="5049" w:type="dxa"/>
          </w:tcPr>
          <w:p w14:paraId="49D2DFE9" w14:textId="2CDCFFC7" w:rsidR="00B12232" w:rsidRPr="009E70B2" w:rsidRDefault="00B3324D" w:rsidP="00800D26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354D3090" wp14:editId="07B3E1A2">
                  <wp:extent cx="1876425" cy="141764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0244" cy="14356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050" w:type="dxa"/>
          </w:tcPr>
          <w:p w14:paraId="39E4D8A5" w14:textId="5D1B9030" w:rsidR="00B12232" w:rsidRPr="009E70B2" w:rsidRDefault="00C51009" w:rsidP="00800D26">
            <w:pPr>
              <w:jc w:val="center"/>
              <w:rPr>
                <w:rFonts w:cs="Times New Roman"/>
                <w:b/>
                <w:color w:val="000000" w:themeColor="text1"/>
                <w:sz w:val="24"/>
                <w:szCs w:val="24"/>
              </w:rPr>
            </w:pPr>
            <w:r w:rsidRPr="009E70B2">
              <w:rPr>
                <w:rFonts w:cs="Times New Roman"/>
                <w:b/>
                <w:noProof/>
                <w:color w:val="000000" w:themeColor="text1"/>
                <w:sz w:val="24"/>
                <w:szCs w:val="24"/>
              </w:rPr>
              <w:drawing>
                <wp:inline distT="0" distB="0" distL="0" distR="0" wp14:anchorId="05776F49" wp14:editId="1DE76FB6">
                  <wp:extent cx="2371060" cy="2739268"/>
                  <wp:effectExtent l="0" t="0" r="0" b="4445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3943" cy="27541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BFFBD6F" w14:textId="77777777" w:rsidR="00B12232" w:rsidRPr="009E70B2" w:rsidRDefault="00B12232" w:rsidP="003F766A">
      <w:pPr>
        <w:tabs>
          <w:tab w:val="left" w:pos="992"/>
          <w:tab w:val="left" w:pos="3240"/>
          <w:tab w:val="left" w:pos="6840"/>
        </w:tabs>
        <w:spacing w:before="120" w:after="0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</w:p>
    <w:p w14:paraId="7DCCFAFA" w14:textId="3130E31F" w:rsidR="00542C0C" w:rsidRPr="009E70B2" w:rsidRDefault="008C77E1" w:rsidP="008C77E1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141B8A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Bài 6:</w:t>
      </w:r>
      <w:r w:rsidRPr="00141B8A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542C0C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hình vẽ biết </w:t>
      </w:r>
      <w:r w:rsidR="00542C0C" w:rsidRPr="009E70B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380" w:dyaOrig="400" w14:anchorId="6D114F40">
          <v:shape id="_x0000_i1130" type="#_x0000_t75" style="width:119.25pt;height:20.25pt" o:ole="">
            <v:imagedata r:id="rId150" o:title=""/>
          </v:shape>
          <o:OLEObject Type="Embed" ProgID="Equation.DSMT4" ShapeID="_x0000_i1130" DrawAspect="Content" ObjectID="_1757835824" r:id="rId151"/>
        </w:object>
      </w:r>
      <w:r w:rsidR="00542C0C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542C0C" w:rsidRPr="009E70B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420" w:dyaOrig="260" w14:anchorId="4C1A40C9">
          <v:shape id="_x0000_i1131" type="#_x0000_t75" style="width:21pt;height:12.75pt" o:ole="">
            <v:imagedata r:id="rId152" o:title=""/>
          </v:shape>
          <o:OLEObject Type="Embed" ProgID="Equation.DSMT4" ShapeID="_x0000_i1131" DrawAspect="Content" ObjectID="_1757835825" r:id="rId153"/>
        </w:object>
      </w:r>
      <w:r w:rsidR="00542C0C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tia phân giác của </w:t>
      </w:r>
      <w:r w:rsidR="00542C0C"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360" w14:anchorId="263446A6">
          <v:shape id="_x0000_i1132" type="#_x0000_t75" style="width:27pt;height:18pt" o:ole="">
            <v:imagedata r:id="rId154" o:title=""/>
          </v:shape>
          <o:OLEObject Type="Embed" ProgID="Equation.DSMT4" ShapeID="_x0000_i1132" DrawAspect="Content" ObjectID="_1757835826" r:id="rId155"/>
        </w:object>
      </w:r>
      <w:r w:rsidR="00542C0C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3BC540B5" w14:textId="77777777" w:rsidR="00542C0C" w:rsidRPr="009E70B2" w:rsidRDefault="00542C0C" w:rsidP="00542C0C">
      <w:pPr>
        <w:spacing w:after="0" w:line="276" w:lineRule="auto"/>
        <w:ind w:left="992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lastRenderedPageBreak/>
        <w:drawing>
          <wp:inline distT="0" distB="0" distL="0" distR="0" wp14:anchorId="053B87B6" wp14:editId="54F65762">
            <wp:extent cx="3191908" cy="1991638"/>
            <wp:effectExtent l="0" t="0" r="889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618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2332" cy="19981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502B36" w14:textId="6D82CD00" w:rsidR="00542C0C" w:rsidRPr="009E70B2" w:rsidRDefault="008C77E1" w:rsidP="008C77E1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1</w:t>
      </w:r>
      <w:r w:rsidR="00542C0C" w:rsidRPr="009E70B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)</w:t>
      </w:r>
      <w:r w:rsidR="00542C0C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ứng minh </w:t>
      </w:r>
      <w:r w:rsidR="00542C0C" w:rsidRPr="009E70B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960" w:dyaOrig="320" w14:anchorId="3E8709CC">
          <v:shape id="_x0000_i1133" type="#_x0000_t75" style="width:47.25pt;height:15.75pt" o:ole="">
            <v:imagedata r:id="rId157" o:title=""/>
          </v:shape>
          <o:OLEObject Type="Embed" ProgID="Equation.DSMT4" ShapeID="_x0000_i1133" DrawAspect="Content" ObjectID="_1757835827" r:id="rId158"/>
        </w:object>
      </w:r>
      <w:r w:rsidR="00542C0C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339666B9" w14:textId="7D49B9D2" w:rsidR="00542C0C" w:rsidRPr="009E70B2" w:rsidRDefault="008C77E1" w:rsidP="008C77E1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2</w:t>
      </w:r>
      <w:r w:rsidR="00542C0C" w:rsidRPr="009E70B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)</w:t>
      </w:r>
      <w:r w:rsidR="00542C0C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So sánh </w:t>
      </w:r>
      <w:r w:rsidR="00542C0C" w:rsidRPr="009E70B2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object w:dxaOrig="240" w:dyaOrig="340" w14:anchorId="5D8FB97D">
          <v:shape id="_x0000_i1134" type="#_x0000_t75" style="width:12pt;height:18pt" o:ole="">
            <v:imagedata r:id="rId159" o:title=""/>
          </v:shape>
          <o:OLEObject Type="Embed" ProgID="Equation.DSMT4" ShapeID="_x0000_i1134" DrawAspect="Content" ObjectID="_1757835828" r:id="rId160"/>
        </w:object>
      </w:r>
      <w:r w:rsidR="00542C0C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</w:t>
      </w:r>
      <w:r w:rsidR="00542C0C" w:rsidRPr="009E70B2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40" w:dyaOrig="360" w14:anchorId="6DCBDD34">
          <v:shape id="_x0000_i1135" type="#_x0000_t75" style="width:12pt;height:18pt" o:ole="">
            <v:imagedata r:id="rId161" o:title=""/>
          </v:shape>
          <o:OLEObject Type="Embed" ProgID="Equation.DSMT4" ShapeID="_x0000_i1135" DrawAspect="Content" ObjectID="_1757835829" r:id="rId162"/>
        </w:object>
      </w:r>
      <w:r w:rsidR="00542C0C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14:paraId="106A973E" w14:textId="36AEC451" w:rsidR="00B91FB9" w:rsidRPr="009E70B2" w:rsidRDefault="00B91FB9" w:rsidP="008C77E1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141B8A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Bài 7:</w:t>
      </w:r>
      <w:r w:rsidRPr="00141B8A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="005B379D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hình vẽ, biết </w:t>
      </w:r>
      <m:oMath>
        <m:acc>
          <m:acc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mAB</m:t>
            </m:r>
          </m:e>
        </m:acc>
        <m: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60</m:t>
            </m:r>
          </m:e>
          <m:sup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p>
        <m: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 xml:space="preserve">; </m:t>
        </m:r>
        <m:acc>
          <m:acc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DBe</m:t>
            </m:r>
          </m:e>
        </m:acc>
        <m: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>=</m:t>
        </m:r>
        <m:sSup>
          <m:sSup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75</m:t>
            </m:r>
          </m:e>
          <m:sup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0</m:t>
            </m:r>
          </m:sup>
        </m:sSup>
        <m: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>;</m:t>
        </m:r>
        <m:acc>
          <m:acc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ACD=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</w:rPr>
                  <m:t>60</m:t>
                </m:r>
              </m:e>
              <m: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</w:rPr>
                  <m:t>0</m:t>
                </m:r>
              </m:sup>
            </m:sSup>
          </m:e>
        </m:acc>
        <m: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>.</m:t>
        </m:r>
      </m:oMath>
      <w:r w:rsidR="005B379D"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14:paraId="1086DA25" w14:textId="69AE3768" w:rsidR="005B379D" w:rsidRPr="009E70B2" w:rsidRDefault="005B379D" w:rsidP="005B379D">
      <w:pPr>
        <w:spacing w:after="0" w:line="276" w:lineRule="auto"/>
        <w:jc w:val="center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68651E0D" wp14:editId="08C2DEEF">
            <wp:extent cx="2822713" cy="153015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2836731" cy="1537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B9084C5" w14:textId="67726D48" w:rsidR="005B379D" w:rsidRPr="009E70B2" w:rsidRDefault="005B379D" w:rsidP="005B379D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1)</w:t>
      </w:r>
      <w:r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ứng minh AB // CD. </w:t>
      </w:r>
    </w:p>
    <w:p w14:paraId="2BD74803" w14:textId="71D3350D" w:rsidR="005B379D" w:rsidRPr="009E70B2" w:rsidRDefault="005B379D" w:rsidP="005B379D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2)</w:t>
      </w:r>
      <w:r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ính số đo </w:t>
      </w:r>
      <m:oMath>
        <m:acc>
          <m:acc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CDt</m:t>
            </m:r>
          </m:e>
        </m:acc>
        <m: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>.</m:t>
        </m:r>
      </m:oMath>
    </w:p>
    <w:p w14:paraId="4EA7325A" w14:textId="13A5936C" w:rsidR="002F5F54" w:rsidRPr="009E70B2" w:rsidRDefault="002F5F54" w:rsidP="005B379D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9E70B2">
        <w:rPr>
          <w:rFonts w:ascii="Times New Roman" w:eastAsia="Calibri" w:hAnsi="Times New Roman" w:cs="Times New Roman"/>
          <w:b/>
          <w:bCs/>
          <w:color w:val="000000" w:themeColor="text1"/>
          <w:sz w:val="24"/>
          <w:szCs w:val="24"/>
        </w:rPr>
        <w:t>3)</w:t>
      </w:r>
      <w:r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ẽ Ax là tia phân giác </w:t>
      </w:r>
      <m:oMath>
        <m:acc>
          <m:acc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mAB</m:t>
            </m:r>
          </m:e>
        </m:acc>
        <m:r>
          <w:rPr>
            <w:rFonts w:ascii="Cambria Math" w:eastAsia="Calibri" w:hAnsi="Cambria Math" w:cs="Times New Roman"/>
            <w:color w:val="000000" w:themeColor="text1"/>
            <w:sz w:val="24"/>
            <w:szCs w:val="24"/>
          </w:rPr>
          <m:t xml:space="preserve">, </m:t>
        </m:r>
      </m:oMath>
      <w:r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y là tia phân giác </w:t>
      </w:r>
      <m:oMath>
        <m:acc>
          <m:accPr>
            <m:ctrlPr>
              <w:rPr>
                <w:rFonts w:ascii="Cambria Math" w:eastAsia="Calibri" w:hAnsi="Cambria Math" w:cs="Times New Roman"/>
                <w:i/>
                <w:color w:val="000000" w:themeColor="text1"/>
                <w:sz w:val="24"/>
                <w:szCs w:val="24"/>
              </w:rPr>
            </m:ctrlPr>
          </m:accPr>
          <m:e>
            <m:r>
              <w:rPr>
                <w:rFonts w:ascii="Cambria Math" w:eastAsia="Calibri" w:hAnsi="Cambria Math" w:cs="Times New Roman"/>
                <w:color w:val="000000" w:themeColor="text1"/>
                <w:sz w:val="24"/>
                <w:szCs w:val="24"/>
              </w:rPr>
              <m:t>ACD</m:t>
            </m:r>
          </m:e>
        </m:acc>
      </m:oMath>
      <w:r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Chứng minh Ax//Cy.   </w:t>
      </w:r>
    </w:p>
    <w:p w14:paraId="521548CF" w14:textId="15971E58" w:rsidR="008D2C56" w:rsidRPr="009E70B2" w:rsidRDefault="008D2C56" w:rsidP="005B379D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14:paraId="5845B839" w14:textId="7FFD9168" w:rsidR="00B61173" w:rsidRPr="005C7E64" w:rsidRDefault="008D1029" w:rsidP="005C7E64">
      <w:pPr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141B8A">
        <w:rPr>
          <w:rFonts w:ascii="Times New Roman" w:eastAsia="Calibri" w:hAnsi="Times New Roman" w:cs="Times New Roman"/>
          <w:b/>
          <w:bCs/>
          <w:color w:val="FF0000"/>
          <w:sz w:val="24"/>
          <w:szCs w:val="24"/>
        </w:rPr>
        <w:t>Bài 8:</w:t>
      </w:r>
      <w:r w:rsidRPr="00141B8A">
        <w:rPr>
          <w:rFonts w:ascii="Times New Roman" w:eastAsia="Calibri" w:hAnsi="Times New Roman" w:cs="Times New Roman"/>
          <w:color w:val="FF0000"/>
          <w:sz w:val="24"/>
          <w:szCs w:val="24"/>
        </w:rPr>
        <w:t xml:space="preserve"> </w:t>
      </w:r>
      <w:r w:rsidRPr="009E70B2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ứng minh rằng hai tia phân giác của hai góc kề bù sẽ tạo thành một góc vuông. </w:t>
      </w:r>
    </w:p>
    <w:p w14:paraId="327C28AF" w14:textId="77777777" w:rsidR="00B61173" w:rsidRPr="009E70B2" w:rsidRDefault="00B61173" w:rsidP="00542C0C">
      <w:pPr>
        <w:spacing w:after="0"/>
        <w:ind w:left="992"/>
        <w:jc w:val="center"/>
        <w:rPr>
          <w:rFonts w:ascii="Times New Roman" w:hAnsi="Times New Roman" w:cs="Times New Roman"/>
          <w:b/>
          <w:i/>
          <w:color w:val="000000" w:themeColor="text1"/>
          <w:sz w:val="24"/>
          <w:szCs w:val="24"/>
        </w:rPr>
      </w:pPr>
    </w:p>
    <w:p w14:paraId="5AD70819" w14:textId="00AD8CE0" w:rsidR="00542C0C" w:rsidRPr="00141B8A" w:rsidRDefault="00542C0C" w:rsidP="00141B8A">
      <w:pPr>
        <w:shd w:val="clear" w:color="auto" w:fill="C5E0B3" w:themeFill="accent6" w:themeFillTint="66"/>
        <w:spacing w:after="0" w:line="276" w:lineRule="auto"/>
        <w:jc w:val="center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141B8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MỘT SỐ BÀI</w:t>
      </w:r>
      <w:r w:rsidR="002374B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TẬP</w:t>
      </w:r>
      <w:r w:rsidRPr="00141B8A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NÂNG CAO</w:t>
      </w:r>
    </w:p>
    <w:p w14:paraId="065E7CF4" w14:textId="77777777" w:rsidR="00542C0C" w:rsidRPr="009E70B2" w:rsidRDefault="00542C0C" w:rsidP="00141B8A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/>
        <w:ind w:left="0" w:hanging="11"/>
        <w:jc w:val="both"/>
        <w:rPr>
          <w:rFonts w:cs="Times New Roman"/>
          <w:color w:val="000000" w:themeColor="text1"/>
          <w:sz w:val="24"/>
          <w:szCs w:val="24"/>
        </w:rPr>
      </w:pPr>
      <w:r w:rsidRPr="009E70B2">
        <w:rPr>
          <w:rFonts w:cs="Times New Roman"/>
          <w:color w:val="000000" w:themeColor="text1"/>
          <w:sz w:val="24"/>
          <w:szCs w:val="24"/>
        </w:rPr>
        <w:t xml:space="preserve">Tìm tất cả các số nguyên </w:t>
      </w:r>
      <w:r w:rsidRPr="009E70B2">
        <w:rPr>
          <w:rFonts w:cs="Times New Roman"/>
          <w:color w:val="000000" w:themeColor="text1"/>
          <w:position w:val="-6"/>
          <w:sz w:val="24"/>
          <w:szCs w:val="24"/>
        </w:rPr>
        <w:object w:dxaOrig="200" w:dyaOrig="220" w14:anchorId="553160B7">
          <v:shape id="_x0000_i1136" type="#_x0000_t75" style="width:9.75pt;height:11.25pt" o:ole="">
            <v:imagedata r:id="rId164" o:title=""/>
          </v:shape>
          <o:OLEObject Type="Embed" ProgID="Equation.DSMT4" ShapeID="_x0000_i1136" DrawAspect="Content" ObjectID="_1757835830" r:id="rId165"/>
        </w:object>
      </w:r>
      <w:r w:rsidRPr="009E70B2">
        <w:rPr>
          <w:rFonts w:cs="Times New Roman"/>
          <w:color w:val="000000" w:themeColor="text1"/>
          <w:sz w:val="24"/>
          <w:szCs w:val="24"/>
        </w:rPr>
        <w:t xml:space="preserve"> để </w:t>
      </w:r>
    </w:p>
    <w:p w14:paraId="71EC5642" w14:textId="41BF006B" w:rsidR="00542C0C" w:rsidRPr="009E70B2" w:rsidRDefault="00542C0C" w:rsidP="00141B8A">
      <w:pPr>
        <w:pStyle w:val="ListParagraph"/>
        <w:tabs>
          <w:tab w:val="left" w:pos="992"/>
        </w:tabs>
        <w:spacing w:before="120" w:after="0"/>
        <w:ind w:left="0" w:hanging="11"/>
        <w:jc w:val="both"/>
        <w:rPr>
          <w:rFonts w:cs="Times New Roman"/>
          <w:color w:val="000000" w:themeColor="text1"/>
          <w:sz w:val="24"/>
          <w:szCs w:val="24"/>
          <w:lang w:val="en-US"/>
        </w:rPr>
      </w:pPr>
      <w:r w:rsidRPr="009E70B2">
        <w:rPr>
          <w:rFonts w:cs="Times New Roman"/>
          <w:color w:val="000000" w:themeColor="text1"/>
          <w:sz w:val="24"/>
          <w:szCs w:val="24"/>
          <w:lang w:val="en-US"/>
        </w:rPr>
        <w:t xml:space="preserve">a) </w:t>
      </w:r>
      <w:r w:rsidRPr="009E70B2">
        <w:rPr>
          <w:rFonts w:cs="Times New Roman"/>
          <w:color w:val="000000" w:themeColor="text1"/>
          <w:position w:val="-30"/>
          <w:sz w:val="24"/>
          <w:szCs w:val="24"/>
        </w:rPr>
        <w:object w:dxaOrig="1040" w:dyaOrig="680" w14:anchorId="62583B99">
          <v:shape id="_x0000_i1137" type="#_x0000_t75" style="width:51.75pt;height:33.75pt" o:ole="">
            <v:imagedata r:id="rId166" o:title=""/>
          </v:shape>
          <o:OLEObject Type="Embed" ProgID="Equation.DSMT4" ShapeID="_x0000_i1137" DrawAspect="Content" ObjectID="_1757835831" r:id="rId167"/>
        </w:object>
      </w:r>
      <w:r w:rsidRPr="009E70B2">
        <w:rPr>
          <w:rFonts w:cs="Times New Roman"/>
          <w:color w:val="000000" w:themeColor="text1"/>
          <w:sz w:val="24"/>
          <w:szCs w:val="24"/>
          <w:lang w:val="en-US"/>
        </w:rPr>
        <w:t xml:space="preserve"> </w:t>
      </w:r>
      <w:r w:rsidRPr="009E70B2">
        <w:rPr>
          <w:rFonts w:cs="Times New Roman"/>
          <w:color w:val="000000" w:themeColor="text1"/>
          <w:sz w:val="24"/>
          <w:szCs w:val="24"/>
        </w:rPr>
        <w:t>có giá trị là số nguyên</w:t>
      </w:r>
      <w:r w:rsidR="00BA72E0" w:rsidRPr="009E70B2">
        <w:rPr>
          <w:rFonts w:cs="Times New Roman"/>
          <w:color w:val="000000" w:themeColor="text1"/>
          <w:sz w:val="24"/>
          <w:szCs w:val="24"/>
          <w:lang w:val="en-US"/>
        </w:rPr>
        <w:t>;</w:t>
      </w:r>
    </w:p>
    <w:p w14:paraId="6E758576" w14:textId="35DF42A7" w:rsidR="00542C0C" w:rsidRPr="009E70B2" w:rsidRDefault="00542C0C" w:rsidP="00141B8A">
      <w:pPr>
        <w:pStyle w:val="ListParagraph"/>
        <w:tabs>
          <w:tab w:val="left" w:pos="992"/>
        </w:tabs>
        <w:spacing w:before="120" w:after="0"/>
        <w:ind w:left="0" w:hanging="11"/>
        <w:jc w:val="both"/>
        <w:rPr>
          <w:rFonts w:cs="Times New Roman"/>
          <w:color w:val="000000" w:themeColor="text1"/>
          <w:sz w:val="24"/>
          <w:szCs w:val="24"/>
          <w:lang w:val="en-US"/>
        </w:rPr>
      </w:pPr>
      <w:r w:rsidRPr="009E70B2">
        <w:rPr>
          <w:rFonts w:cs="Times New Roman"/>
          <w:color w:val="000000" w:themeColor="text1"/>
          <w:sz w:val="24"/>
          <w:szCs w:val="24"/>
          <w:lang w:val="en-US"/>
        </w:rPr>
        <w:t xml:space="preserve">b) </w:t>
      </w:r>
      <w:r w:rsidRPr="009E70B2">
        <w:rPr>
          <w:rFonts w:cs="Times New Roman"/>
          <w:color w:val="000000" w:themeColor="text1"/>
          <w:position w:val="-24"/>
          <w:sz w:val="24"/>
          <w:szCs w:val="24"/>
        </w:rPr>
        <w:object w:dxaOrig="960" w:dyaOrig="620" w14:anchorId="6DF344BB">
          <v:shape id="_x0000_i1138" type="#_x0000_t75" style="width:47.25pt;height:31.5pt" o:ole="">
            <v:imagedata r:id="rId168" o:title=""/>
          </v:shape>
          <o:OLEObject Type="Embed" ProgID="Equation.DSMT4" ShapeID="_x0000_i1138" DrawAspect="Content" ObjectID="_1757835832" r:id="rId169"/>
        </w:object>
      </w:r>
      <w:r w:rsidRPr="009E70B2">
        <w:rPr>
          <w:rFonts w:cs="Times New Roman"/>
          <w:color w:val="000000" w:themeColor="text1"/>
          <w:sz w:val="24"/>
          <w:szCs w:val="24"/>
        </w:rPr>
        <w:t xml:space="preserve"> là số nguyên</w:t>
      </w:r>
      <w:r w:rsidRPr="009E70B2">
        <w:rPr>
          <w:rFonts w:cs="Times New Roman"/>
          <w:color w:val="000000" w:themeColor="text1"/>
          <w:sz w:val="24"/>
          <w:szCs w:val="24"/>
          <w:lang w:val="en-US"/>
        </w:rPr>
        <w:t>.</w:t>
      </w:r>
    </w:p>
    <w:p w14:paraId="610E4C85" w14:textId="77777777" w:rsidR="00542C0C" w:rsidRPr="009E70B2" w:rsidRDefault="00542C0C" w:rsidP="00141B8A">
      <w:pPr>
        <w:pStyle w:val="ListParagraph"/>
        <w:widowControl w:val="0"/>
        <w:numPr>
          <w:ilvl w:val="0"/>
          <w:numId w:val="30"/>
        </w:numPr>
        <w:tabs>
          <w:tab w:val="left" w:pos="992"/>
        </w:tabs>
        <w:spacing w:before="120" w:after="0"/>
        <w:ind w:left="0" w:hanging="11"/>
        <w:jc w:val="both"/>
        <w:rPr>
          <w:rFonts w:cs="Times New Roman"/>
          <w:color w:val="000000" w:themeColor="text1"/>
          <w:sz w:val="24"/>
          <w:szCs w:val="24"/>
          <w:lang w:val="pt-BR"/>
        </w:rPr>
      </w:pPr>
      <w:r w:rsidRPr="009E70B2">
        <w:rPr>
          <w:rFonts w:cs="Times New Roman"/>
          <w:color w:val="000000" w:themeColor="text1"/>
          <w:sz w:val="24"/>
          <w:szCs w:val="24"/>
          <w:lang w:val="pt-BR"/>
        </w:rPr>
        <w:t>Chứng minh rằng:</w:t>
      </w:r>
    </w:p>
    <w:p w14:paraId="7C9A7C94" w14:textId="77777777" w:rsidR="00542C0C" w:rsidRPr="009E70B2" w:rsidRDefault="00542C0C" w:rsidP="00141B8A">
      <w:pPr>
        <w:pStyle w:val="ListParagraph"/>
        <w:widowControl w:val="0"/>
        <w:tabs>
          <w:tab w:val="left" w:pos="992"/>
        </w:tabs>
        <w:spacing w:before="120" w:after="0"/>
        <w:ind w:left="0" w:hanging="11"/>
        <w:jc w:val="both"/>
        <w:rPr>
          <w:rFonts w:cs="Times New Roman"/>
          <w:color w:val="000000" w:themeColor="text1"/>
          <w:sz w:val="24"/>
          <w:szCs w:val="24"/>
          <w:lang w:val="en-US"/>
        </w:rPr>
      </w:pPr>
      <w:r w:rsidRPr="009E70B2">
        <w:rPr>
          <w:rFonts w:cs="Times New Roman"/>
          <w:color w:val="000000" w:themeColor="text1"/>
          <w:sz w:val="24"/>
          <w:szCs w:val="24"/>
          <w:lang w:val="pt-BR"/>
        </w:rPr>
        <w:t xml:space="preserve">a) </w:t>
      </w:r>
      <w:r w:rsidRPr="009E70B2">
        <w:rPr>
          <w:rFonts w:cs="Times New Roman"/>
          <w:color w:val="000000" w:themeColor="text1"/>
          <w:position w:val="-6"/>
          <w:sz w:val="24"/>
          <w:szCs w:val="24"/>
        </w:rPr>
        <w:object w:dxaOrig="1820" w:dyaOrig="320" w14:anchorId="70498035">
          <v:shape id="_x0000_i1139" type="#_x0000_t75" style="width:90pt;height:15.75pt" o:ole="">
            <v:imagedata r:id="rId170" o:title=""/>
          </v:shape>
          <o:OLEObject Type="Embed" ProgID="Equation.DSMT4" ShapeID="_x0000_i1139" DrawAspect="Content" ObjectID="_1757835833" r:id="rId171"/>
        </w:object>
      </w:r>
      <w:r w:rsidRPr="009E70B2">
        <w:rPr>
          <w:rFonts w:cs="Times New Roman"/>
          <w:color w:val="000000" w:themeColor="text1"/>
          <w:sz w:val="24"/>
          <w:szCs w:val="24"/>
        </w:rPr>
        <w:t xml:space="preserve">,  (với </w:t>
      </w:r>
      <w:r w:rsidRPr="009E70B2">
        <w:rPr>
          <w:rFonts w:cs="Times New Roman"/>
          <w:color w:val="000000" w:themeColor="text1"/>
          <w:position w:val="-6"/>
          <w:sz w:val="24"/>
          <w:szCs w:val="24"/>
        </w:rPr>
        <w:object w:dxaOrig="600" w:dyaOrig="279" w14:anchorId="4EC86671">
          <v:shape id="_x0000_i1140" type="#_x0000_t75" style="width:29.25pt;height:14.25pt" o:ole="">
            <v:imagedata r:id="rId172" o:title=""/>
          </v:shape>
          <o:OLEObject Type="Embed" ProgID="Equation.DSMT4" ShapeID="_x0000_i1140" DrawAspect="Content" ObjectID="_1757835834" r:id="rId173"/>
        </w:object>
      </w:r>
      <w:r w:rsidRPr="009E70B2">
        <w:rPr>
          <w:rFonts w:cs="Times New Roman"/>
          <w:color w:val="000000" w:themeColor="text1"/>
          <w:sz w:val="24"/>
          <w:szCs w:val="24"/>
        </w:rPr>
        <w:t xml:space="preserve">)  </w:t>
      </w:r>
      <w:r w:rsidRPr="009E70B2">
        <w:rPr>
          <w:rFonts w:cs="Times New Roman"/>
          <w:color w:val="000000" w:themeColor="text1"/>
          <w:sz w:val="24"/>
          <w:szCs w:val="24"/>
          <w:lang w:val="pt-BR"/>
        </w:rPr>
        <w:t xml:space="preserve">chia hết </w:t>
      </w:r>
      <w:r w:rsidRPr="009E70B2">
        <w:rPr>
          <w:rFonts w:cs="Times New Roman"/>
          <w:color w:val="000000" w:themeColor="text1"/>
          <w:position w:val="-6"/>
          <w:sz w:val="24"/>
          <w:szCs w:val="24"/>
        </w:rPr>
        <w:object w:dxaOrig="279" w:dyaOrig="279" w14:anchorId="790EDA2F">
          <v:shape id="_x0000_i1141" type="#_x0000_t75" style="width:14.25pt;height:14.25pt" o:ole="">
            <v:imagedata r:id="rId174" o:title=""/>
          </v:shape>
          <o:OLEObject Type="Embed" ProgID="Equation.DSMT4" ShapeID="_x0000_i1141" DrawAspect="Content" ObjectID="_1757835835" r:id="rId175"/>
        </w:object>
      </w:r>
      <w:r w:rsidRPr="009E70B2">
        <w:rPr>
          <w:rFonts w:cs="Times New Roman"/>
          <w:color w:val="000000" w:themeColor="text1"/>
          <w:sz w:val="24"/>
          <w:szCs w:val="24"/>
          <w:lang w:val="en-US"/>
        </w:rPr>
        <w:t>;</w:t>
      </w:r>
    </w:p>
    <w:p w14:paraId="4DAA3A0B" w14:textId="77777777" w:rsidR="00542C0C" w:rsidRPr="009E70B2" w:rsidRDefault="00542C0C" w:rsidP="00141B8A">
      <w:pPr>
        <w:pStyle w:val="ListParagraph"/>
        <w:widowControl w:val="0"/>
        <w:tabs>
          <w:tab w:val="left" w:pos="992"/>
        </w:tabs>
        <w:spacing w:before="120" w:after="0"/>
        <w:ind w:left="0" w:hanging="11"/>
        <w:jc w:val="both"/>
        <w:rPr>
          <w:rFonts w:cs="Times New Roman"/>
          <w:color w:val="000000" w:themeColor="text1"/>
          <w:sz w:val="24"/>
          <w:szCs w:val="24"/>
          <w:lang w:val="pt-BR"/>
        </w:rPr>
      </w:pPr>
      <w:r w:rsidRPr="009E70B2">
        <w:rPr>
          <w:rFonts w:cs="Times New Roman"/>
          <w:color w:val="000000" w:themeColor="text1"/>
          <w:sz w:val="24"/>
          <w:szCs w:val="24"/>
          <w:lang w:val="en-US"/>
        </w:rPr>
        <w:t xml:space="preserve">b) </w:t>
      </w:r>
      <w:r w:rsidRPr="009E70B2">
        <w:rPr>
          <w:rFonts w:cs="Times New Roman"/>
          <w:color w:val="000000" w:themeColor="text1"/>
          <w:position w:val="-6"/>
          <w:sz w:val="24"/>
          <w:szCs w:val="24"/>
        </w:rPr>
        <w:object w:dxaOrig="2280" w:dyaOrig="320" w14:anchorId="49D534CF">
          <v:shape id="_x0000_i1142" type="#_x0000_t75" style="width:114.75pt;height:15.75pt" o:ole="">
            <v:imagedata r:id="rId176" o:title=""/>
          </v:shape>
          <o:OLEObject Type="Embed" ProgID="Equation.DSMT4" ShapeID="_x0000_i1142" DrawAspect="Content" ObjectID="_1757835836" r:id="rId177"/>
        </w:object>
      </w:r>
      <w:r w:rsidRPr="009E70B2">
        <w:rPr>
          <w:rFonts w:cs="Times New Roman"/>
          <w:color w:val="000000" w:themeColor="text1"/>
          <w:sz w:val="24"/>
          <w:szCs w:val="24"/>
        </w:rPr>
        <w:t xml:space="preserve"> , (với </w:t>
      </w:r>
      <w:r w:rsidRPr="009E70B2">
        <w:rPr>
          <w:rFonts w:cs="Times New Roman"/>
          <w:color w:val="000000" w:themeColor="text1"/>
          <w:position w:val="-6"/>
          <w:sz w:val="24"/>
          <w:szCs w:val="24"/>
        </w:rPr>
        <w:object w:dxaOrig="740" w:dyaOrig="279" w14:anchorId="1357CD3B">
          <v:shape id="_x0000_i1143" type="#_x0000_t75" style="width:36pt;height:14.25pt" o:ole="">
            <v:imagedata r:id="rId178" o:title=""/>
          </v:shape>
          <o:OLEObject Type="Embed" ProgID="Equation.DSMT4" ShapeID="_x0000_i1143" DrawAspect="Content" ObjectID="_1757835837" r:id="rId179"/>
        </w:object>
      </w:r>
      <w:r w:rsidRPr="009E70B2">
        <w:rPr>
          <w:rFonts w:cs="Times New Roman"/>
          <w:color w:val="000000" w:themeColor="text1"/>
          <w:sz w:val="24"/>
          <w:szCs w:val="24"/>
        </w:rPr>
        <w:t>) chia hết cho</w:t>
      </w:r>
      <w:r w:rsidRPr="009E70B2">
        <w:rPr>
          <w:rFonts w:cs="Times New Roman"/>
          <w:color w:val="000000" w:themeColor="text1"/>
          <w:position w:val="-6"/>
          <w:sz w:val="24"/>
          <w:szCs w:val="24"/>
        </w:rPr>
        <w:object w:dxaOrig="340" w:dyaOrig="279" w14:anchorId="2A6916B8">
          <v:shape id="_x0000_i1144" type="#_x0000_t75" style="width:18pt;height:14.25pt" o:ole="">
            <v:imagedata r:id="rId180" o:title=""/>
          </v:shape>
          <o:OLEObject Type="Embed" ProgID="Equation.DSMT4" ShapeID="_x0000_i1144" DrawAspect="Content" ObjectID="_1757835838" r:id="rId181"/>
        </w:object>
      </w:r>
      <w:r w:rsidRPr="009E70B2">
        <w:rPr>
          <w:rFonts w:cs="Times New Roman"/>
          <w:color w:val="000000" w:themeColor="text1"/>
          <w:sz w:val="24"/>
          <w:szCs w:val="24"/>
          <w:lang w:val="en-US"/>
        </w:rPr>
        <w:t xml:space="preserve"> </w:t>
      </w:r>
    </w:p>
    <w:p w14:paraId="168190A4" w14:textId="77777777" w:rsidR="00542C0C" w:rsidRPr="009E70B2" w:rsidRDefault="00542C0C" w:rsidP="00141B8A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/>
        <w:ind w:left="0" w:hanging="11"/>
        <w:jc w:val="both"/>
        <w:rPr>
          <w:rFonts w:eastAsia="Times New Roman" w:cs="Times New Roman"/>
          <w:color w:val="000000" w:themeColor="text1"/>
          <w:sz w:val="24"/>
          <w:szCs w:val="24"/>
        </w:rPr>
      </w:pPr>
      <w:r w:rsidRPr="009E70B2">
        <w:rPr>
          <w:rFonts w:eastAsia="Times New Roman" w:cs="Times New Roman"/>
          <w:iCs/>
          <w:color w:val="000000" w:themeColor="text1"/>
          <w:sz w:val="24"/>
          <w:szCs w:val="24"/>
        </w:rPr>
        <w:t>Chứng minh rằng</w:t>
      </w:r>
      <w:r w:rsidRPr="009E70B2">
        <w:rPr>
          <w:rFonts w:eastAsia="Times New Roman" w:cs="Times New Roman"/>
          <w:b/>
          <w:iCs/>
          <w:color w:val="000000" w:themeColor="text1"/>
          <w:sz w:val="24"/>
          <w:szCs w:val="24"/>
        </w:rPr>
        <w:t>:</w:t>
      </w:r>
      <w:r w:rsidRPr="009E70B2">
        <w:rPr>
          <w:rFonts w:eastAsia="Times New Roman" w:cs="Times New Roman"/>
          <w:iCs/>
          <w:color w:val="000000" w:themeColor="text1"/>
          <w:sz w:val="24"/>
          <w:szCs w:val="24"/>
        </w:rPr>
        <w:t xml:space="preserve"> </w:t>
      </w:r>
      <w:r w:rsidRPr="009E70B2">
        <w:rPr>
          <w:rFonts w:cs="Times New Roman"/>
          <w:color w:val="000000" w:themeColor="text1"/>
          <w:position w:val="-24"/>
          <w:sz w:val="24"/>
          <w:szCs w:val="24"/>
        </w:rPr>
        <w:object w:dxaOrig="4980" w:dyaOrig="620" w14:anchorId="1C9952DC">
          <v:shape id="_x0000_i1145" type="#_x0000_t75" style="width:248.25pt;height:31.5pt" o:ole="">
            <v:imagedata r:id="rId182" o:title=""/>
          </v:shape>
          <o:OLEObject Type="Embed" ProgID="Equation.DSMT4" ShapeID="_x0000_i1145" DrawAspect="Content" ObjectID="_1757835839" r:id="rId183"/>
        </w:object>
      </w:r>
      <w:r w:rsidRPr="009E70B2">
        <w:rPr>
          <w:rFonts w:eastAsia="Times New Roman" w:cs="Times New Roman"/>
          <w:iCs/>
          <w:color w:val="000000" w:themeColor="text1"/>
          <w:sz w:val="24"/>
          <w:szCs w:val="24"/>
        </w:rPr>
        <w:t>.</w:t>
      </w:r>
    </w:p>
    <w:p w14:paraId="5420C6AA" w14:textId="77777777" w:rsidR="00542C0C" w:rsidRPr="009E70B2" w:rsidRDefault="00542C0C" w:rsidP="00141B8A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/>
        <w:ind w:left="0" w:hanging="11"/>
        <w:jc w:val="both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E70B2">
        <w:rPr>
          <w:rFonts w:eastAsia="Times New Roman" w:cs="Times New Roman"/>
          <w:color w:val="000000" w:themeColor="text1"/>
          <w:sz w:val="24"/>
          <w:szCs w:val="24"/>
          <w:lang w:val="fr-FR"/>
        </w:rPr>
        <w:t>Tìm giá trị nhỏ nhất của các biểu thức sau :</w:t>
      </w:r>
    </w:p>
    <w:p w14:paraId="08725D66" w14:textId="77777777" w:rsidR="00542C0C" w:rsidRPr="009E70B2" w:rsidRDefault="00542C0C" w:rsidP="00141B8A">
      <w:pPr>
        <w:spacing w:after="0" w:line="276" w:lineRule="auto"/>
        <w:ind w:hanging="11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a) </w:t>
      </w:r>
      <w:r w:rsidRPr="009E70B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440" w:dyaOrig="400" w14:anchorId="128D280A">
          <v:shape id="_x0000_i1146" type="#_x0000_t75" style="width:1in;height:20.25pt" o:ole="">
            <v:imagedata r:id="rId184" o:title=""/>
          </v:shape>
          <o:OLEObject Type="Embed" ProgID="Equation.DSMT4" ShapeID="_x0000_i1146" DrawAspect="Content" ObjectID="_1757835840" r:id="rId185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b) </w:t>
      </w:r>
      <w:r w:rsidRPr="009E70B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380" w:dyaOrig="680" w14:anchorId="4C45D509">
          <v:shape id="_x0000_i1147" type="#_x0000_t75" style="width:119.25pt;height:33.75pt" o:ole="">
            <v:imagedata r:id="rId186" o:title=""/>
          </v:shape>
          <o:OLEObject Type="Embed" ProgID="Equation.DSMT4" ShapeID="_x0000_i1147" DrawAspect="Content" ObjectID="_1757835841" r:id="rId187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</w:p>
    <w:p w14:paraId="2675CC47" w14:textId="77777777" w:rsidR="00542C0C" w:rsidRPr="009E70B2" w:rsidRDefault="00542C0C" w:rsidP="00141B8A">
      <w:pPr>
        <w:spacing w:after="0" w:line="276" w:lineRule="auto"/>
        <w:ind w:hanging="11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c) </w:t>
      </w:r>
      <w:r w:rsidRPr="009E70B2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460" w:dyaOrig="700" w14:anchorId="2E0A8619">
          <v:shape id="_x0000_i1148" type="#_x0000_t75" style="width:73.5pt;height:36pt" o:ole="">
            <v:imagedata r:id="rId188" o:title=""/>
          </v:shape>
          <o:OLEObject Type="Embed" ProgID="Equation.DSMT4" ShapeID="_x0000_i1148" DrawAspect="Content" ObjectID="_1757835842" r:id="rId189"/>
        </w:objec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; </w: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ab/>
        <w:t xml:space="preserve">d) </w:t>
      </w:r>
      <w:r w:rsidRPr="009E70B2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480" w:dyaOrig="700" w14:anchorId="64C74007">
          <v:shape id="_x0000_i1149" type="#_x0000_t75" style="width:75pt;height:36pt" o:ole="">
            <v:imagedata r:id="rId190" o:title=""/>
          </v:shape>
          <o:OLEObject Type="Embed" ProgID="Equation.DSMT4" ShapeID="_x0000_i1149" DrawAspect="Content" ObjectID="_1757835843" r:id="rId191"/>
        </w:objec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>.</w:t>
      </w:r>
    </w:p>
    <w:p w14:paraId="102A7871" w14:textId="77777777" w:rsidR="00542C0C" w:rsidRPr="009E70B2" w:rsidRDefault="00542C0C" w:rsidP="00141B8A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/>
        <w:ind w:left="0" w:hanging="11"/>
        <w:jc w:val="both"/>
        <w:rPr>
          <w:rFonts w:eastAsia="Times New Roman" w:cs="Times New Roman"/>
          <w:color w:val="000000" w:themeColor="text1"/>
          <w:sz w:val="24"/>
          <w:szCs w:val="24"/>
          <w:lang w:val="fr-FR"/>
        </w:rPr>
      </w:pPr>
      <w:r w:rsidRPr="009E70B2">
        <w:rPr>
          <w:rFonts w:eastAsia="Times New Roman" w:cs="Times New Roman"/>
          <w:color w:val="000000" w:themeColor="text1"/>
          <w:sz w:val="24"/>
          <w:szCs w:val="24"/>
          <w:lang w:val="fr-FR"/>
        </w:rPr>
        <w:t>Tìm giá trị lớn nhất của các biểu thức sau :</w:t>
      </w:r>
    </w:p>
    <w:p w14:paraId="485B46D1" w14:textId="77777777" w:rsidR="00542C0C" w:rsidRPr="009E70B2" w:rsidRDefault="00542C0C" w:rsidP="00141B8A">
      <w:pPr>
        <w:spacing w:after="0" w:line="276" w:lineRule="auto"/>
        <w:ind w:hanging="11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</w:pP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lastRenderedPageBreak/>
        <w:t xml:space="preserve">a) </w:t>
      </w:r>
      <w:r w:rsidRPr="009E70B2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1320" w:dyaOrig="400" w14:anchorId="4AF0294E">
          <v:shape id="_x0000_i1150" type="#_x0000_t75" style="width:66pt;height:20.25pt" o:ole="">
            <v:imagedata r:id="rId192" o:title=""/>
          </v:shape>
          <o:OLEObject Type="Embed" ProgID="Equation.DSMT4" ShapeID="_x0000_i1150" DrawAspect="Content" ObjectID="_1757835844" r:id="rId193"/>
        </w:objec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>;</w:t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 xml:space="preserve"> b) </w:t>
      </w:r>
      <w:r w:rsidRPr="009E70B2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1560" w:dyaOrig="700" w14:anchorId="7A6D6A3A">
          <v:shape id="_x0000_i1151" type="#_x0000_t75" style="width:78pt;height:36pt" o:ole="">
            <v:imagedata r:id="rId194" o:title=""/>
          </v:shape>
          <o:OLEObject Type="Embed" ProgID="Equation.DSMT4" ShapeID="_x0000_i1151" DrawAspect="Content" ObjectID="_1757835845" r:id="rId195"/>
        </w:object>
      </w:r>
      <w:r w:rsidRPr="009E70B2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33D73991" w14:textId="77777777" w:rsidR="00542C0C" w:rsidRPr="009E70B2" w:rsidRDefault="00542C0C" w:rsidP="00141B8A">
      <w:pPr>
        <w:pStyle w:val="MTDisplayEquation"/>
        <w:numPr>
          <w:ilvl w:val="0"/>
          <w:numId w:val="30"/>
        </w:numPr>
        <w:tabs>
          <w:tab w:val="clear" w:pos="4160"/>
          <w:tab w:val="clear" w:pos="8320"/>
          <w:tab w:val="left" w:pos="992"/>
        </w:tabs>
        <w:spacing w:before="120" w:line="276" w:lineRule="auto"/>
        <w:ind w:left="0" w:hanging="11"/>
        <w:jc w:val="both"/>
        <w:rPr>
          <w:color w:val="000000" w:themeColor="text1"/>
          <w:sz w:val="24"/>
          <w:szCs w:val="24"/>
        </w:rPr>
      </w:pPr>
      <w:r w:rsidRPr="009E70B2">
        <w:rPr>
          <w:color w:val="000000" w:themeColor="text1"/>
          <w:sz w:val="24"/>
          <w:szCs w:val="24"/>
        </w:rPr>
        <w:t>Tìm giá trị nhỏ nhất của biểu thức</w:t>
      </w:r>
    </w:p>
    <w:p w14:paraId="62C8405F" w14:textId="77777777" w:rsidR="00542C0C" w:rsidRPr="009E70B2" w:rsidRDefault="00542C0C" w:rsidP="00141B8A">
      <w:pPr>
        <w:pStyle w:val="MTDisplayEquation"/>
        <w:tabs>
          <w:tab w:val="clear" w:pos="4160"/>
          <w:tab w:val="clear" w:pos="8320"/>
        </w:tabs>
        <w:spacing w:line="276" w:lineRule="auto"/>
        <w:ind w:hanging="11"/>
        <w:rPr>
          <w:color w:val="000000" w:themeColor="text1"/>
          <w:sz w:val="24"/>
          <w:szCs w:val="24"/>
        </w:rPr>
      </w:pPr>
      <w:r w:rsidRPr="009E70B2">
        <w:rPr>
          <w:color w:val="000000" w:themeColor="text1"/>
          <w:sz w:val="24"/>
          <w:szCs w:val="24"/>
        </w:rPr>
        <w:t>a)</w:t>
      </w:r>
      <w:r w:rsidRPr="009E70B2">
        <w:rPr>
          <w:color w:val="000000" w:themeColor="text1"/>
          <w:position w:val="-28"/>
          <w:sz w:val="24"/>
          <w:szCs w:val="24"/>
        </w:rPr>
        <w:object w:dxaOrig="1520" w:dyaOrig="720" w14:anchorId="1A0FA716">
          <v:shape id="_x0000_i1152" type="#_x0000_t75" style="width:76.5pt;height:36pt" o:ole="">
            <v:imagedata r:id="rId196" o:title=""/>
          </v:shape>
          <o:OLEObject Type="Embed" ProgID="Equation.DSMT4" ShapeID="_x0000_i1152" DrawAspect="Content" ObjectID="_1757835846" r:id="rId197"/>
        </w:object>
      </w:r>
      <w:r w:rsidRPr="009E70B2">
        <w:rPr>
          <w:color w:val="000000" w:themeColor="text1"/>
          <w:sz w:val="24"/>
          <w:szCs w:val="24"/>
        </w:rPr>
        <w:t xml:space="preserve"> với </w:t>
      </w:r>
      <w:r w:rsidRPr="009E70B2">
        <w:rPr>
          <w:color w:val="000000" w:themeColor="text1"/>
          <w:position w:val="-6"/>
          <w:sz w:val="24"/>
          <w:szCs w:val="24"/>
        </w:rPr>
        <w:object w:dxaOrig="560" w:dyaOrig="279" w14:anchorId="6589ADD6">
          <v:shape id="_x0000_i1153" type="#_x0000_t75" style="width:27.75pt;height:14.25pt" o:ole="">
            <v:imagedata r:id="rId198" o:title=""/>
          </v:shape>
          <o:OLEObject Type="Embed" ProgID="Equation.DSMT4" ShapeID="_x0000_i1153" DrawAspect="Content" ObjectID="_1757835847" r:id="rId199"/>
        </w:object>
      </w:r>
      <w:r w:rsidRPr="009E70B2">
        <w:rPr>
          <w:rFonts w:eastAsiaTheme="minorEastAsia"/>
          <w:color w:val="000000" w:themeColor="text1"/>
          <w:sz w:val="24"/>
          <w:szCs w:val="24"/>
        </w:rPr>
        <w:t>.</w:t>
      </w:r>
      <w:r w:rsidRPr="009E70B2">
        <w:rPr>
          <w:color w:val="000000" w:themeColor="text1"/>
          <w:sz w:val="24"/>
          <w:szCs w:val="24"/>
        </w:rPr>
        <w:t xml:space="preserve"> </w:t>
      </w:r>
      <w:r w:rsidRPr="009E70B2">
        <w:rPr>
          <w:color w:val="000000" w:themeColor="text1"/>
          <w:sz w:val="24"/>
          <w:szCs w:val="24"/>
        </w:rPr>
        <w:tab/>
        <w:t>b)</w:t>
      </w:r>
      <w:r w:rsidRPr="009E70B2">
        <w:rPr>
          <w:color w:val="000000" w:themeColor="text1"/>
          <w:position w:val="-14"/>
          <w:sz w:val="24"/>
          <w:szCs w:val="24"/>
        </w:rPr>
        <w:object w:dxaOrig="2079" w:dyaOrig="400" w14:anchorId="6DDEE972">
          <v:shape id="_x0000_i1154" type="#_x0000_t75" style="width:103.5pt;height:20.25pt" o:ole="">
            <v:imagedata r:id="rId200" o:title=""/>
          </v:shape>
          <o:OLEObject Type="Embed" ProgID="Equation.DSMT4" ShapeID="_x0000_i1154" DrawAspect="Content" ObjectID="_1757835848" r:id="rId201"/>
        </w:object>
      </w:r>
      <w:r w:rsidRPr="009E70B2">
        <w:rPr>
          <w:color w:val="000000" w:themeColor="text1"/>
          <w:position w:val="-4"/>
          <w:sz w:val="24"/>
          <w:szCs w:val="24"/>
        </w:rPr>
        <w:object w:dxaOrig="180" w:dyaOrig="279" w14:anchorId="1BAE9A2D">
          <v:shape id="_x0000_i1155" type="#_x0000_t75" style="width:8.25pt;height:14.25pt" o:ole="">
            <v:imagedata r:id="rId202" o:title=""/>
          </v:shape>
          <o:OLEObject Type="Embed" ProgID="Equation.DSMT4" ShapeID="_x0000_i1155" DrawAspect="Content" ObjectID="_1757835849" r:id="rId203"/>
        </w:object>
      </w:r>
      <w:r w:rsidRPr="009E70B2">
        <w:rPr>
          <w:color w:val="000000" w:themeColor="text1"/>
          <w:sz w:val="24"/>
          <w:szCs w:val="24"/>
        </w:rPr>
        <w:t>.</w:t>
      </w:r>
    </w:p>
    <w:p w14:paraId="0545CC73" w14:textId="540F930B" w:rsidR="00542C0C" w:rsidRPr="009E70B2" w:rsidRDefault="00542C0C" w:rsidP="00141B8A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/>
        <w:ind w:left="0" w:hanging="11"/>
        <w:jc w:val="both"/>
        <w:rPr>
          <w:rFonts w:cs="Times New Roman"/>
          <w:color w:val="000000" w:themeColor="text1"/>
          <w:sz w:val="24"/>
          <w:szCs w:val="24"/>
        </w:rPr>
      </w:pPr>
      <w:r w:rsidRPr="009E70B2">
        <w:rPr>
          <w:rFonts w:cs="Times New Roman"/>
          <w:color w:val="000000" w:themeColor="text1"/>
          <w:sz w:val="24"/>
          <w:szCs w:val="24"/>
        </w:rPr>
        <w:t xml:space="preserve">Chứng </w:t>
      </w:r>
      <w:r w:rsidRPr="009E70B2">
        <w:rPr>
          <w:rFonts w:cs="Times New Roman"/>
          <w:color w:val="000000" w:themeColor="text1"/>
          <w:sz w:val="24"/>
          <w:szCs w:val="24"/>
          <w:lang w:val="en-US"/>
        </w:rPr>
        <w:t>minh</w:t>
      </w:r>
      <w:r w:rsidRPr="009E70B2">
        <w:rPr>
          <w:rFonts w:cs="Times New Roman"/>
          <w:color w:val="000000" w:themeColor="text1"/>
          <w:sz w:val="24"/>
          <w:szCs w:val="24"/>
        </w:rPr>
        <w:t xml:space="preserve"> rằng:</w:t>
      </w:r>
      <w:r w:rsidRPr="009E70B2">
        <w:rPr>
          <w:rFonts w:cs="Times New Roman"/>
          <w:color w:val="000000" w:themeColor="text1"/>
          <w:sz w:val="24"/>
          <w:szCs w:val="24"/>
          <w:lang w:val="en-US"/>
        </w:rPr>
        <w:t xml:space="preserve"> </w:t>
      </w:r>
      <w:r w:rsidRPr="009E70B2">
        <w:rPr>
          <w:rFonts w:cs="Times New Roman"/>
          <w:color w:val="000000" w:themeColor="text1"/>
          <w:position w:val="-24"/>
          <w:sz w:val="24"/>
          <w:szCs w:val="24"/>
        </w:rPr>
        <w:object w:dxaOrig="3100" w:dyaOrig="620" w14:anchorId="63157CAB">
          <v:shape id="_x0000_i1156" type="#_x0000_t75" style="width:155.25pt;height:31.5pt" o:ole="">
            <v:imagedata r:id="rId204" o:title=""/>
          </v:shape>
          <o:OLEObject Type="Embed" ProgID="Equation.DSMT4" ShapeID="_x0000_i1156" DrawAspect="Content" ObjectID="_1757835850" r:id="rId205"/>
        </w:object>
      </w:r>
      <w:r w:rsidR="00BA72E0" w:rsidRPr="009E70B2">
        <w:rPr>
          <w:rFonts w:cs="Times New Roman"/>
          <w:color w:val="000000" w:themeColor="text1"/>
          <w:sz w:val="24"/>
          <w:szCs w:val="24"/>
          <w:lang w:val="en-US"/>
        </w:rPr>
        <w:t>.</w:t>
      </w:r>
    </w:p>
    <w:p w14:paraId="129F0B18" w14:textId="4DD85983" w:rsidR="00542C0C" w:rsidRPr="009E70B2" w:rsidRDefault="00542C0C" w:rsidP="00141B8A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/>
        <w:ind w:left="0" w:hanging="11"/>
        <w:jc w:val="both"/>
        <w:rPr>
          <w:rFonts w:cs="Times New Roman"/>
          <w:color w:val="000000" w:themeColor="text1"/>
          <w:sz w:val="24"/>
          <w:szCs w:val="24"/>
        </w:rPr>
      </w:pPr>
      <w:r w:rsidRPr="009E70B2">
        <w:rPr>
          <w:rFonts w:cs="Times New Roman"/>
          <w:color w:val="000000" w:themeColor="text1"/>
          <w:sz w:val="24"/>
          <w:szCs w:val="24"/>
          <w:lang w:val="fr-FR"/>
        </w:rPr>
        <w:t>Chứng minh rằng:</w:t>
      </w:r>
      <w:r w:rsidR="00B66A53" w:rsidRPr="009E70B2">
        <w:rPr>
          <w:rFonts w:cs="Times New Roman"/>
          <w:color w:val="000000" w:themeColor="text1"/>
          <w:position w:val="-28"/>
          <w:sz w:val="24"/>
          <w:szCs w:val="24"/>
        </w:rPr>
        <w:object w:dxaOrig="3180" w:dyaOrig="660" w14:anchorId="1F72B0BF">
          <v:shape id="_x0000_i1157" type="#_x0000_t75" style="width:159pt;height:32.25pt" o:ole="">
            <v:imagedata r:id="rId206" o:title=""/>
          </v:shape>
          <o:OLEObject Type="Embed" ProgID="Equation.DSMT4" ShapeID="_x0000_i1157" DrawAspect="Content" ObjectID="_1757835851" r:id="rId207"/>
        </w:object>
      </w:r>
      <w:r w:rsidR="00B66A53" w:rsidRPr="009E70B2">
        <w:rPr>
          <w:rFonts w:cs="Times New Roman"/>
          <w:color w:val="000000" w:themeColor="text1"/>
          <w:sz w:val="24"/>
          <w:szCs w:val="24"/>
          <w:lang w:val="en-US"/>
        </w:rPr>
        <w:t>.</w:t>
      </w:r>
    </w:p>
    <w:p w14:paraId="1409BBE3" w14:textId="681FE79F" w:rsidR="005A1B4D" w:rsidRPr="00141B8A" w:rsidRDefault="00542C0C" w:rsidP="00141B8A">
      <w:pPr>
        <w:pStyle w:val="ListParagraph"/>
        <w:numPr>
          <w:ilvl w:val="0"/>
          <w:numId w:val="30"/>
        </w:numPr>
        <w:tabs>
          <w:tab w:val="left" w:pos="992"/>
        </w:tabs>
        <w:spacing w:before="120" w:after="0"/>
        <w:ind w:left="0" w:hanging="11"/>
        <w:jc w:val="both"/>
        <w:rPr>
          <w:rFonts w:cs="Times New Roman"/>
          <w:color w:val="000000" w:themeColor="text1"/>
          <w:sz w:val="24"/>
          <w:szCs w:val="24"/>
        </w:rPr>
      </w:pPr>
      <w:r w:rsidRPr="009E70B2">
        <w:rPr>
          <w:rFonts w:cs="Times New Roman"/>
          <w:color w:val="000000" w:themeColor="text1"/>
          <w:sz w:val="24"/>
          <w:szCs w:val="24"/>
        </w:rPr>
        <w:t>Cho</w:t>
      </w:r>
      <w:r w:rsidRPr="009E70B2">
        <w:rPr>
          <w:rFonts w:cs="Times New Roman"/>
          <w:color w:val="000000" w:themeColor="text1"/>
          <w:position w:val="-24"/>
          <w:sz w:val="24"/>
          <w:szCs w:val="24"/>
        </w:rPr>
        <w:object w:dxaOrig="2960" w:dyaOrig="620" w14:anchorId="44B27FC8">
          <v:shape id="_x0000_i1158" type="#_x0000_t75" style="width:147pt;height:31.5pt" o:ole="">
            <v:imagedata r:id="rId208" o:title=""/>
          </v:shape>
          <o:OLEObject Type="Embed" ProgID="Equation.DSMT4" ShapeID="_x0000_i1158" DrawAspect="Content" ObjectID="_1757835852" r:id="rId209"/>
        </w:object>
      </w:r>
      <w:r w:rsidRPr="009E70B2">
        <w:rPr>
          <w:rFonts w:cs="Times New Roman"/>
          <w:color w:val="000000" w:themeColor="text1"/>
          <w:sz w:val="24"/>
          <w:szCs w:val="24"/>
        </w:rPr>
        <w:t xml:space="preserve"> Chứng minh rằng: </w:t>
      </w:r>
      <w:r w:rsidRPr="009E70B2">
        <w:rPr>
          <w:rFonts w:cs="Times New Roman"/>
          <w:color w:val="000000" w:themeColor="text1"/>
          <w:position w:val="-24"/>
          <w:sz w:val="24"/>
          <w:szCs w:val="24"/>
        </w:rPr>
        <w:object w:dxaOrig="1020" w:dyaOrig="620" w14:anchorId="0EDCF7AC">
          <v:shape id="_x0000_i1159" type="#_x0000_t75" style="width:51pt;height:31.5pt" o:ole="">
            <v:imagedata r:id="rId210" o:title=""/>
          </v:shape>
          <o:OLEObject Type="Embed" ProgID="Equation.DSMT4" ShapeID="_x0000_i1159" DrawAspect="Content" ObjectID="_1757835853" r:id="rId211"/>
        </w:object>
      </w:r>
    </w:p>
    <w:sectPr w:rsidR="005A1B4D" w:rsidRPr="00141B8A" w:rsidSect="009741CC">
      <w:footerReference w:type="default" r:id="rId212"/>
      <w:pgSz w:w="11906" w:h="16838"/>
      <w:pgMar w:top="567" w:right="567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F17C389" w14:textId="77777777" w:rsidR="007337AC" w:rsidRDefault="007337AC" w:rsidP="009E70B2">
      <w:pPr>
        <w:spacing w:after="0" w:line="240" w:lineRule="auto"/>
      </w:pPr>
      <w:r>
        <w:separator/>
      </w:r>
    </w:p>
  </w:endnote>
  <w:endnote w:type="continuationSeparator" w:id="0">
    <w:p w14:paraId="59CB670E" w14:textId="77777777" w:rsidR="007337AC" w:rsidRDefault="007337AC" w:rsidP="009E70B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711155328"/>
      <w:docPartObj>
        <w:docPartGallery w:val="Page Numbers (Bottom of Page)"/>
        <w:docPartUnique/>
      </w:docPartObj>
    </w:sdtPr>
    <w:sdtEndPr>
      <w:rPr>
        <w:rFonts w:ascii="Euclid" w:hAnsi="Euclid"/>
        <w:noProof/>
      </w:rPr>
    </w:sdtEndPr>
    <w:sdtContent>
      <w:p w14:paraId="546233A3" w14:textId="53AAA63A" w:rsidR="009E70B2" w:rsidRPr="009E70B2" w:rsidRDefault="009E70B2">
        <w:pPr>
          <w:pStyle w:val="Footer"/>
          <w:jc w:val="center"/>
          <w:rPr>
            <w:rFonts w:ascii="Euclid" w:hAnsi="Euclid"/>
          </w:rPr>
        </w:pPr>
        <w:r w:rsidRPr="009E70B2">
          <w:rPr>
            <w:rFonts w:ascii="Euclid" w:hAnsi="Euclid"/>
          </w:rPr>
          <w:fldChar w:fldCharType="begin"/>
        </w:r>
        <w:r w:rsidRPr="009E70B2">
          <w:rPr>
            <w:rFonts w:ascii="Euclid" w:hAnsi="Euclid"/>
          </w:rPr>
          <w:instrText xml:space="preserve"> PAGE   \* MERGEFORMAT </w:instrText>
        </w:r>
        <w:r w:rsidRPr="009E70B2">
          <w:rPr>
            <w:rFonts w:ascii="Euclid" w:hAnsi="Euclid"/>
          </w:rPr>
          <w:fldChar w:fldCharType="separate"/>
        </w:r>
        <w:r w:rsidR="00B42C8F">
          <w:rPr>
            <w:rFonts w:ascii="Euclid" w:hAnsi="Euclid"/>
            <w:noProof/>
          </w:rPr>
          <w:t>1</w:t>
        </w:r>
        <w:r w:rsidRPr="009E70B2">
          <w:rPr>
            <w:rFonts w:ascii="Euclid" w:hAnsi="Euclid"/>
            <w:noProof/>
          </w:rPr>
          <w:fldChar w:fldCharType="end"/>
        </w:r>
      </w:p>
    </w:sdtContent>
  </w:sdt>
  <w:p w14:paraId="72DB85B3" w14:textId="77777777" w:rsidR="009E70B2" w:rsidRDefault="009E70B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ECC822" w14:textId="77777777" w:rsidR="007337AC" w:rsidRDefault="007337AC" w:rsidP="009E70B2">
      <w:pPr>
        <w:spacing w:after="0" w:line="240" w:lineRule="auto"/>
      </w:pPr>
      <w:r>
        <w:separator/>
      </w:r>
    </w:p>
  </w:footnote>
  <w:footnote w:type="continuationSeparator" w:id="0">
    <w:p w14:paraId="21449BF0" w14:textId="77777777" w:rsidR="007337AC" w:rsidRDefault="007337AC" w:rsidP="009E70B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4525D0"/>
    <w:multiLevelType w:val="hybridMultilevel"/>
    <w:tmpl w:val="EC005BF4"/>
    <w:lvl w:ilvl="0" w:tplc="26F4D03E">
      <w:start w:val="1"/>
      <w:numFmt w:val="lowerLetter"/>
      <w:lvlText w:val="%1)"/>
      <w:lvlJc w:val="left"/>
      <w:pPr>
        <w:ind w:left="644" w:hanging="360"/>
      </w:pPr>
      <w:rPr>
        <w:lang w:val="en-US"/>
      </w:rPr>
    </w:lvl>
    <w:lvl w:ilvl="1" w:tplc="042A0019">
      <w:start w:val="1"/>
      <w:numFmt w:val="lowerLetter"/>
      <w:lvlText w:val="%2."/>
      <w:lvlJc w:val="left"/>
      <w:pPr>
        <w:ind w:left="1364" w:hanging="360"/>
      </w:pPr>
    </w:lvl>
    <w:lvl w:ilvl="2" w:tplc="042A001B">
      <w:start w:val="1"/>
      <w:numFmt w:val="lowerRoman"/>
      <w:lvlText w:val="%3."/>
      <w:lvlJc w:val="right"/>
      <w:pPr>
        <w:ind w:left="2084" w:hanging="180"/>
      </w:pPr>
    </w:lvl>
    <w:lvl w:ilvl="3" w:tplc="042A000F">
      <w:start w:val="1"/>
      <w:numFmt w:val="decimal"/>
      <w:lvlText w:val="%4."/>
      <w:lvlJc w:val="left"/>
      <w:pPr>
        <w:ind w:left="2804" w:hanging="360"/>
      </w:pPr>
    </w:lvl>
    <w:lvl w:ilvl="4" w:tplc="042A0019">
      <w:start w:val="1"/>
      <w:numFmt w:val="lowerLetter"/>
      <w:lvlText w:val="%5."/>
      <w:lvlJc w:val="left"/>
      <w:pPr>
        <w:ind w:left="3524" w:hanging="360"/>
      </w:pPr>
    </w:lvl>
    <w:lvl w:ilvl="5" w:tplc="042A001B">
      <w:start w:val="1"/>
      <w:numFmt w:val="lowerRoman"/>
      <w:lvlText w:val="%6."/>
      <w:lvlJc w:val="right"/>
      <w:pPr>
        <w:ind w:left="4244" w:hanging="180"/>
      </w:pPr>
    </w:lvl>
    <w:lvl w:ilvl="6" w:tplc="042A000F">
      <w:start w:val="1"/>
      <w:numFmt w:val="decimal"/>
      <w:lvlText w:val="%7."/>
      <w:lvlJc w:val="left"/>
      <w:pPr>
        <w:ind w:left="4964" w:hanging="360"/>
      </w:pPr>
    </w:lvl>
    <w:lvl w:ilvl="7" w:tplc="042A0019">
      <w:start w:val="1"/>
      <w:numFmt w:val="lowerLetter"/>
      <w:lvlText w:val="%8."/>
      <w:lvlJc w:val="left"/>
      <w:pPr>
        <w:ind w:left="5684" w:hanging="360"/>
      </w:pPr>
    </w:lvl>
    <w:lvl w:ilvl="8" w:tplc="042A001B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8612C5A"/>
    <w:multiLevelType w:val="hybridMultilevel"/>
    <w:tmpl w:val="4754D2AE"/>
    <w:lvl w:ilvl="0" w:tplc="F45C227E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4B7A86"/>
    <w:multiLevelType w:val="hybridMultilevel"/>
    <w:tmpl w:val="CC36BBF2"/>
    <w:lvl w:ilvl="0" w:tplc="3F0E741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AC18D6"/>
    <w:multiLevelType w:val="hybridMultilevel"/>
    <w:tmpl w:val="AFB42F96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F82342C"/>
    <w:multiLevelType w:val="hybridMultilevel"/>
    <w:tmpl w:val="81D2FE34"/>
    <w:lvl w:ilvl="0" w:tplc="42DAF448">
      <w:start w:val="1"/>
      <w:numFmt w:val="decimal"/>
      <w:lvlRestart w:val="0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7507BF"/>
    <w:multiLevelType w:val="hybridMultilevel"/>
    <w:tmpl w:val="A8CE56A2"/>
    <w:lvl w:ilvl="0" w:tplc="FA96FBDE">
      <w:start w:val="1"/>
      <w:numFmt w:val="decimal"/>
      <w:lvlText w:val="Vấn đề IV.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7030A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88661C"/>
    <w:multiLevelType w:val="hybridMultilevel"/>
    <w:tmpl w:val="5B449FEE"/>
    <w:lvl w:ilvl="0" w:tplc="3F0E741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3A4BA5"/>
    <w:multiLevelType w:val="hybridMultilevel"/>
    <w:tmpl w:val="487ABF8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5105E4"/>
    <w:multiLevelType w:val="hybridMultilevel"/>
    <w:tmpl w:val="78DE41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D0B70CB"/>
    <w:multiLevelType w:val="hybridMultilevel"/>
    <w:tmpl w:val="640441DA"/>
    <w:lvl w:ilvl="0" w:tplc="B0BCCAB6">
      <w:start w:val="1"/>
      <w:numFmt w:val="decimal"/>
      <w:lvlText w:val="Bài %1:"/>
      <w:lvlJc w:val="left"/>
      <w:pPr>
        <w:ind w:left="1260" w:hanging="360"/>
      </w:pPr>
      <w:rPr>
        <w:rFonts w:hint="default"/>
        <w:b/>
        <w:color w:val="0000FF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0" w15:restartNumberingAfterBreak="0">
    <w:nsid w:val="1F5524BB"/>
    <w:multiLevelType w:val="hybridMultilevel"/>
    <w:tmpl w:val="EFD0C8CC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6925973"/>
    <w:multiLevelType w:val="hybridMultilevel"/>
    <w:tmpl w:val="90A0C0DE"/>
    <w:lvl w:ilvl="0" w:tplc="772682E6">
      <w:start w:val="1"/>
      <w:numFmt w:val="decimal"/>
      <w:lvlText w:val="Câu %1."/>
      <w:lvlJc w:val="left"/>
      <w:pPr>
        <w:ind w:left="1684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7C0B4A"/>
    <w:multiLevelType w:val="hybridMultilevel"/>
    <w:tmpl w:val="809C3F0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BFF6DC9"/>
    <w:multiLevelType w:val="hybridMultilevel"/>
    <w:tmpl w:val="6B808D86"/>
    <w:lvl w:ilvl="0" w:tplc="3F0E741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6655CDD"/>
    <w:multiLevelType w:val="hybridMultilevel"/>
    <w:tmpl w:val="81C0091E"/>
    <w:lvl w:ilvl="0" w:tplc="3B741F84">
      <w:start w:val="1"/>
      <w:numFmt w:val="decimal"/>
      <w:lvlRestart w:val="0"/>
      <w:lvlText w:val="Câu %1:"/>
      <w:lvlJc w:val="left"/>
      <w:pPr>
        <w:ind w:left="1712" w:hanging="992"/>
      </w:pPr>
      <w:rPr>
        <w:b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 w15:restartNumberingAfterBreak="0">
    <w:nsid w:val="487336B0"/>
    <w:multiLevelType w:val="hybridMultilevel"/>
    <w:tmpl w:val="EFD0C8CC"/>
    <w:lvl w:ilvl="0" w:tplc="0986D65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DAC047C"/>
    <w:multiLevelType w:val="hybridMultilevel"/>
    <w:tmpl w:val="62582182"/>
    <w:lvl w:ilvl="0" w:tplc="042A000D">
      <w:start w:val="1"/>
      <w:numFmt w:val="bullet"/>
      <w:lvlText w:val=""/>
      <w:lvlJc w:val="left"/>
      <w:pPr>
        <w:ind w:left="1429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516F4638"/>
    <w:multiLevelType w:val="hybridMultilevel"/>
    <w:tmpl w:val="84C4FB14"/>
    <w:lvl w:ilvl="0" w:tplc="3F0E741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E27034"/>
    <w:multiLevelType w:val="hybridMultilevel"/>
    <w:tmpl w:val="5B8EAC7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62171BA"/>
    <w:multiLevelType w:val="hybridMultilevel"/>
    <w:tmpl w:val="8FD8BE34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7343B81"/>
    <w:multiLevelType w:val="hybridMultilevel"/>
    <w:tmpl w:val="67AA7B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983776"/>
    <w:multiLevelType w:val="hybridMultilevel"/>
    <w:tmpl w:val="2DB60FB6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AD3254C"/>
    <w:multiLevelType w:val="multilevel"/>
    <w:tmpl w:val="1902E3C8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9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3" w15:restartNumberingAfterBreak="0">
    <w:nsid w:val="5F0C22C0"/>
    <w:multiLevelType w:val="hybridMultilevel"/>
    <w:tmpl w:val="295862FA"/>
    <w:lvl w:ilvl="0" w:tplc="A196A624">
      <w:start w:val="1"/>
      <w:numFmt w:val="upperLetter"/>
      <w:lvlText w:val="%1."/>
      <w:lvlJc w:val="left"/>
      <w:pPr>
        <w:ind w:left="644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64" w:hanging="360"/>
      </w:pPr>
    </w:lvl>
    <w:lvl w:ilvl="2" w:tplc="042A001B" w:tentative="1">
      <w:start w:val="1"/>
      <w:numFmt w:val="lowerRoman"/>
      <w:lvlText w:val="%3."/>
      <w:lvlJc w:val="right"/>
      <w:pPr>
        <w:ind w:left="2084" w:hanging="180"/>
      </w:pPr>
    </w:lvl>
    <w:lvl w:ilvl="3" w:tplc="042A000F" w:tentative="1">
      <w:start w:val="1"/>
      <w:numFmt w:val="decimal"/>
      <w:lvlText w:val="%4."/>
      <w:lvlJc w:val="left"/>
      <w:pPr>
        <w:ind w:left="2804" w:hanging="360"/>
      </w:pPr>
    </w:lvl>
    <w:lvl w:ilvl="4" w:tplc="042A0019" w:tentative="1">
      <w:start w:val="1"/>
      <w:numFmt w:val="lowerLetter"/>
      <w:lvlText w:val="%5."/>
      <w:lvlJc w:val="left"/>
      <w:pPr>
        <w:ind w:left="3524" w:hanging="360"/>
      </w:pPr>
    </w:lvl>
    <w:lvl w:ilvl="5" w:tplc="042A001B" w:tentative="1">
      <w:start w:val="1"/>
      <w:numFmt w:val="lowerRoman"/>
      <w:lvlText w:val="%6."/>
      <w:lvlJc w:val="right"/>
      <w:pPr>
        <w:ind w:left="4244" w:hanging="180"/>
      </w:pPr>
    </w:lvl>
    <w:lvl w:ilvl="6" w:tplc="042A000F" w:tentative="1">
      <w:start w:val="1"/>
      <w:numFmt w:val="decimal"/>
      <w:lvlText w:val="%7."/>
      <w:lvlJc w:val="left"/>
      <w:pPr>
        <w:ind w:left="4964" w:hanging="360"/>
      </w:pPr>
    </w:lvl>
    <w:lvl w:ilvl="7" w:tplc="042A0019" w:tentative="1">
      <w:start w:val="1"/>
      <w:numFmt w:val="lowerLetter"/>
      <w:lvlText w:val="%8."/>
      <w:lvlJc w:val="left"/>
      <w:pPr>
        <w:ind w:left="5684" w:hanging="360"/>
      </w:pPr>
    </w:lvl>
    <w:lvl w:ilvl="8" w:tplc="042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4" w15:restartNumberingAfterBreak="0">
    <w:nsid w:val="67631C41"/>
    <w:multiLevelType w:val="hybridMultilevel"/>
    <w:tmpl w:val="49FE11D4"/>
    <w:lvl w:ilvl="0" w:tplc="3ADC5FE4">
      <w:start w:val="1"/>
      <w:numFmt w:val="decimal"/>
      <w:lvlText w:val="Câu %1: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9C1BAA"/>
    <w:multiLevelType w:val="hybridMultilevel"/>
    <w:tmpl w:val="8EDC26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9D563EC"/>
    <w:multiLevelType w:val="hybridMultilevel"/>
    <w:tmpl w:val="D83E60A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B6560C2"/>
    <w:multiLevelType w:val="hybridMultilevel"/>
    <w:tmpl w:val="C74AD442"/>
    <w:lvl w:ilvl="0" w:tplc="9A92568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C473B16"/>
    <w:multiLevelType w:val="hybridMultilevel"/>
    <w:tmpl w:val="2DB60FB6"/>
    <w:lvl w:ilvl="0" w:tplc="FFFFFFFF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427C49"/>
    <w:multiLevelType w:val="hybridMultilevel"/>
    <w:tmpl w:val="C74AD442"/>
    <w:lvl w:ilvl="0" w:tplc="9A92568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i w:val="0"/>
        <w:color w:val="3333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0025F9B"/>
    <w:multiLevelType w:val="hybridMultilevel"/>
    <w:tmpl w:val="D83E60A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8"/>
  </w:num>
  <w:num w:numId="2">
    <w:abstractNumId w:val="4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7"/>
  </w:num>
  <w:num w:numId="5">
    <w:abstractNumId w:val="12"/>
  </w:num>
  <w:num w:numId="6">
    <w:abstractNumId w:val="24"/>
  </w:num>
  <w:num w:numId="7">
    <w:abstractNumId w:val="27"/>
  </w:num>
  <w:num w:numId="8">
    <w:abstractNumId w:val="29"/>
  </w:num>
  <w:num w:numId="9">
    <w:abstractNumId w:val="26"/>
  </w:num>
  <w:num w:numId="10">
    <w:abstractNumId w:val="8"/>
  </w:num>
  <w:num w:numId="11">
    <w:abstractNumId w:val="30"/>
  </w:num>
  <w:num w:numId="12">
    <w:abstractNumId w:val="11"/>
  </w:num>
  <w:num w:numId="13">
    <w:abstractNumId w:val="25"/>
  </w:num>
  <w:num w:numId="14">
    <w:abstractNumId w:val="9"/>
  </w:num>
  <w:num w:numId="15">
    <w:abstractNumId w:val="15"/>
  </w:num>
  <w:num w:numId="16">
    <w:abstractNumId w:val="10"/>
  </w:num>
  <w:num w:numId="17">
    <w:abstractNumId w:val="28"/>
  </w:num>
  <w:num w:numId="18">
    <w:abstractNumId w:val="21"/>
  </w:num>
  <w:num w:numId="19">
    <w:abstractNumId w:val="1"/>
  </w:num>
  <w:num w:numId="20">
    <w:abstractNumId w:val="16"/>
  </w:num>
  <w:num w:numId="21">
    <w:abstractNumId w:val="19"/>
  </w:num>
  <w:num w:numId="22">
    <w:abstractNumId w:val="5"/>
  </w:num>
  <w:num w:numId="23">
    <w:abstractNumId w:val="23"/>
  </w:num>
  <w:num w:numId="24">
    <w:abstractNumId w:val="20"/>
  </w:num>
  <w:num w:numId="25">
    <w:abstractNumId w:val="22"/>
  </w:num>
  <w:num w:numId="26">
    <w:abstractNumId w:val="17"/>
  </w:num>
  <w:num w:numId="27">
    <w:abstractNumId w:val="6"/>
  </w:num>
  <w:num w:numId="28">
    <w:abstractNumId w:val="13"/>
  </w:num>
  <w:num w:numId="29">
    <w:abstractNumId w:val="2"/>
  </w:num>
  <w:num w:numId="30">
    <w:abstractNumId w:val="14"/>
  </w:num>
  <w:num w:numId="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02CC"/>
    <w:rsid w:val="00004552"/>
    <w:rsid w:val="00025528"/>
    <w:rsid w:val="00025B9E"/>
    <w:rsid w:val="00030579"/>
    <w:rsid w:val="00037C15"/>
    <w:rsid w:val="000402EE"/>
    <w:rsid w:val="000417C8"/>
    <w:rsid w:val="0004330B"/>
    <w:rsid w:val="00053D53"/>
    <w:rsid w:val="000802B1"/>
    <w:rsid w:val="00084ABD"/>
    <w:rsid w:val="0008734D"/>
    <w:rsid w:val="00094300"/>
    <w:rsid w:val="000D17EF"/>
    <w:rsid w:val="000D3D28"/>
    <w:rsid w:val="000D610D"/>
    <w:rsid w:val="000D76A4"/>
    <w:rsid w:val="000E4263"/>
    <w:rsid w:val="000E6443"/>
    <w:rsid w:val="000F55D5"/>
    <w:rsid w:val="0010156E"/>
    <w:rsid w:val="00102B10"/>
    <w:rsid w:val="0011204F"/>
    <w:rsid w:val="00114CE8"/>
    <w:rsid w:val="001352D0"/>
    <w:rsid w:val="001358A1"/>
    <w:rsid w:val="00137DD9"/>
    <w:rsid w:val="00141B8A"/>
    <w:rsid w:val="0014471E"/>
    <w:rsid w:val="001723B1"/>
    <w:rsid w:val="001A09F1"/>
    <w:rsid w:val="001A213D"/>
    <w:rsid w:val="001A678A"/>
    <w:rsid w:val="001B0172"/>
    <w:rsid w:val="001D466F"/>
    <w:rsid w:val="001D4740"/>
    <w:rsid w:val="001E5DE2"/>
    <w:rsid w:val="001F5A07"/>
    <w:rsid w:val="002013E1"/>
    <w:rsid w:val="00205AF0"/>
    <w:rsid w:val="002374B4"/>
    <w:rsid w:val="002825EF"/>
    <w:rsid w:val="00282BA0"/>
    <w:rsid w:val="00286D2E"/>
    <w:rsid w:val="002A5287"/>
    <w:rsid w:val="002A60B5"/>
    <w:rsid w:val="002A6C59"/>
    <w:rsid w:val="002B2F5C"/>
    <w:rsid w:val="002B7AD0"/>
    <w:rsid w:val="002C03C5"/>
    <w:rsid w:val="002C2D1A"/>
    <w:rsid w:val="002D585F"/>
    <w:rsid w:val="002E545D"/>
    <w:rsid w:val="002F5F54"/>
    <w:rsid w:val="0031088A"/>
    <w:rsid w:val="00325825"/>
    <w:rsid w:val="00355241"/>
    <w:rsid w:val="003743D1"/>
    <w:rsid w:val="003D4D89"/>
    <w:rsid w:val="003D4E8F"/>
    <w:rsid w:val="003E2C1C"/>
    <w:rsid w:val="003F1589"/>
    <w:rsid w:val="003F766A"/>
    <w:rsid w:val="0041513D"/>
    <w:rsid w:val="004308AD"/>
    <w:rsid w:val="004342F2"/>
    <w:rsid w:val="004407EC"/>
    <w:rsid w:val="004472B7"/>
    <w:rsid w:val="00453D16"/>
    <w:rsid w:val="00457999"/>
    <w:rsid w:val="00461AB4"/>
    <w:rsid w:val="004715FA"/>
    <w:rsid w:val="004727CF"/>
    <w:rsid w:val="004752A1"/>
    <w:rsid w:val="0048694E"/>
    <w:rsid w:val="00486CC0"/>
    <w:rsid w:val="004A1009"/>
    <w:rsid w:val="004A5E96"/>
    <w:rsid w:val="004C4AA4"/>
    <w:rsid w:val="004C5120"/>
    <w:rsid w:val="004C7D5A"/>
    <w:rsid w:val="004E409D"/>
    <w:rsid w:val="004F1FCC"/>
    <w:rsid w:val="00506ACF"/>
    <w:rsid w:val="005274D7"/>
    <w:rsid w:val="00542C0C"/>
    <w:rsid w:val="005504AB"/>
    <w:rsid w:val="00553234"/>
    <w:rsid w:val="00566D7F"/>
    <w:rsid w:val="005A1B4D"/>
    <w:rsid w:val="005A3B60"/>
    <w:rsid w:val="005B379D"/>
    <w:rsid w:val="005C04A8"/>
    <w:rsid w:val="005C7E64"/>
    <w:rsid w:val="005D3B87"/>
    <w:rsid w:val="005F3B75"/>
    <w:rsid w:val="006032A6"/>
    <w:rsid w:val="0062096B"/>
    <w:rsid w:val="00626AFD"/>
    <w:rsid w:val="0063689D"/>
    <w:rsid w:val="006464AD"/>
    <w:rsid w:val="0065702F"/>
    <w:rsid w:val="006607C1"/>
    <w:rsid w:val="00673CE5"/>
    <w:rsid w:val="00674191"/>
    <w:rsid w:val="00674AE4"/>
    <w:rsid w:val="006A3AAA"/>
    <w:rsid w:val="006B4FD9"/>
    <w:rsid w:val="006C2E0E"/>
    <w:rsid w:val="006F157E"/>
    <w:rsid w:val="006F6FAC"/>
    <w:rsid w:val="00700F8C"/>
    <w:rsid w:val="0070300B"/>
    <w:rsid w:val="00714E11"/>
    <w:rsid w:val="00715961"/>
    <w:rsid w:val="0072098B"/>
    <w:rsid w:val="00723D19"/>
    <w:rsid w:val="00730D77"/>
    <w:rsid w:val="007337AC"/>
    <w:rsid w:val="00735854"/>
    <w:rsid w:val="007421A3"/>
    <w:rsid w:val="007648CA"/>
    <w:rsid w:val="00771005"/>
    <w:rsid w:val="007854A7"/>
    <w:rsid w:val="00787EBD"/>
    <w:rsid w:val="007A0708"/>
    <w:rsid w:val="007B5586"/>
    <w:rsid w:val="007F0775"/>
    <w:rsid w:val="007F1ECD"/>
    <w:rsid w:val="007F3BF3"/>
    <w:rsid w:val="007F6349"/>
    <w:rsid w:val="008131A6"/>
    <w:rsid w:val="00833750"/>
    <w:rsid w:val="00834B3F"/>
    <w:rsid w:val="00844846"/>
    <w:rsid w:val="0085791C"/>
    <w:rsid w:val="008641D4"/>
    <w:rsid w:val="00893D8F"/>
    <w:rsid w:val="008C1155"/>
    <w:rsid w:val="008C43DD"/>
    <w:rsid w:val="008C5BF9"/>
    <w:rsid w:val="008C77E1"/>
    <w:rsid w:val="008D1029"/>
    <w:rsid w:val="008D2C56"/>
    <w:rsid w:val="008F74D1"/>
    <w:rsid w:val="00920A9F"/>
    <w:rsid w:val="00923B40"/>
    <w:rsid w:val="00932363"/>
    <w:rsid w:val="00932DB3"/>
    <w:rsid w:val="009440A3"/>
    <w:rsid w:val="00965829"/>
    <w:rsid w:val="00976778"/>
    <w:rsid w:val="00980533"/>
    <w:rsid w:val="00991E96"/>
    <w:rsid w:val="009A120C"/>
    <w:rsid w:val="009A231B"/>
    <w:rsid w:val="009C2A8F"/>
    <w:rsid w:val="009C4E3D"/>
    <w:rsid w:val="009E4C12"/>
    <w:rsid w:val="009E70B2"/>
    <w:rsid w:val="009F2C58"/>
    <w:rsid w:val="009F3389"/>
    <w:rsid w:val="00A22126"/>
    <w:rsid w:val="00A262B1"/>
    <w:rsid w:val="00A349EF"/>
    <w:rsid w:val="00A34F3A"/>
    <w:rsid w:val="00A4307B"/>
    <w:rsid w:val="00A43517"/>
    <w:rsid w:val="00A713DF"/>
    <w:rsid w:val="00A85386"/>
    <w:rsid w:val="00A91939"/>
    <w:rsid w:val="00A975C0"/>
    <w:rsid w:val="00A97DD0"/>
    <w:rsid w:val="00AA491C"/>
    <w:rsid w:val="00AB2CC0"/>
    <w:rsid w:val="00AC7A15"/>
    <w:rsid w:val="00AE1B0D"/>
    <w:rsid w:val="00AE43E2"/>
    <w:rsid w:val="00B04DC3"/>
    <w:rsid w:val="00B12232"/>
    <w:rsid w:val="00B26E2C"/>
    <w:rsid w:val="00B30B51"/>
    <w:rsid w:val="00B3324D"/>
    <w:rsid w:val="00B42C8F"/>
    <w:rsid w:val="00B43A2F"/>
    <w:rsid w:val="00B61173"/>
    <w:rsid w:val="00B6256B"/>
    <w:rsid w:val="00B66A53"/>
    <w:rsid w:val="00B91FB9"/>
    <w:rsid w:val="00B949BA"/>
    <w:rsid w:val="00B95948"/>
    <w:rsid w:val="00B97366"/>
    <w:rsid w:val="00BA2021"/>
    <w:rsid w:val="00BA5D04"/>
    <w:rsid w:val="00BA61FE"/>
    <w:rsid w:val="00BA72E0"/>
    <w:rsid w:val="00BB02CC"/>
    <w:rsid w:val="00BB3F57"/>
    <w:rsid w:val="00BC04AF"/>
    <w:rsid w:val="00BC0796"/>
    <w:rsid w:val="00BC26CE"/>
    <w:rsid w:val="00BD577C"/>
    <w:rsid w:val="00BD68CE"/>
    <w:rsid w:val="00BE5A2A"/>
    <w:rsid w:val="00BF2DB6"/>
    <w:rsid w:val="00BF3B37"/>
    <w:rsid w:val="00BF58AB"/>
    <w:rsid w:val="00C15425"/>
    <w:rsid w:val="00C51009"/>
    <w:rsid w:val="00C51A72"/>
    <w:rsid w:val="00C55A2F"/>
    <w:rsid w:val="00C55D09"/>
    <w:rsid w:val="00C6089A"/>
    <w:rsid w:val="00C719D6"/>
    <w:rsid w:val="00C826D4"/>
    <w:rsid w:val="00C944FC"/>
    <w:rsid w:val="00CA055D"/>
    <w:rsid w:val="00CA36BB"/>
    <w:rsid w:val="00CB512A"/>
    <w:rsid w:val="00CC29CD"/>
    <w:rsid w:val="00CD1780"/>
    <w:rsid w:val="00CD7012"/>
    <w:rsid w:val="00CE22C1"/>
    <w:rsid w:val="00D01BB8"/>
    <w:rsid w:val="00D10698"/>
    <w:rsid w:val="00D13D79"/>
    <w:rsid w:val="00D16503"/>
    <w:rsid w:val="00D17414"/>
    <w:rsid w:val="00D2343C"/>
    <w:rsid w:val="00D23B6A"/>
    <w:rsid w:val="00D32265"/>
    <w:rsid w:val="00D413B8"/>
    <w:rsid w:val="00D77D56"/>
    <w:rsid w:val="00D82C54"/>
    <w:rsid w:val="00D9563C"/>
    <w:rsid w:val="00DA2CCD"/>
    <w:rsid w:val="00DB2505"/>
    <w:rsid w:val="00DC723D"/>
    <w:rsid w:val="00E04C17"/>
    <w:rsid w:val="00E06CA2"/>
    <w:rsid w:val="00E07348"/>
    <w:rsid w:val="00E332C4"/>
    <w:rsid w:val="00E448B8"/>
    <w:rsid w:val="00E4627A"/>
    <w:rsid w:val="00E526F7"/>
    <w:rsid w:val="00E54885"/>
    <w:rsid w:val="00E553FB"/>
    <w:rsid w:val="00E57EBC"/>
    <w:rsid w:val="00E62E46"/>
    <w:rsid w:val="00E64583"/>
    <w:rsid w:val="00E848C7"/>
    <w:rsid w:val="00E93694"/>
    <w:rsid w:val="00EA397C"/>
    <w:rsid w:val="00EA3CB9"/>
    <w:rsid w:val="00EA48DB"/>
    <w:rsid w:val="00EE3008"/>
    <w:rsid w:val="00EF3E3F"/>
    <w:rsid w:val="00F02EEC"/>
    <w:rsid w:val="00F236AE"/>
    <w:rsid w:val="00F25862"/>
    <w:rsid w:val="00F3737E"/>
    <w:rsid w:val="00F425B4"/>
    <w:rsid w:val="00F8188E"/>
    <w:rsid w:val="00F97BD5"/>
    <w:rsid w:val="00FA5D22"/>
    <w:rsid w:val="00FB2F71"/>
    <w:rsid w:val="00FD2CE1"/>
    <w:rsid w:val="00FD4E5D"/>
    <w:rsid w:val="00FF42F1"/>
    <w:rsid w:val="00FF5E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3A52267"/>
  <w15:chartTrackingRefBased/>
  <w15:docId w15:val="{478ABD97-1A61-4B67-8698-59E1586369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A34F3A"/>
    <w:pPr>
      <w:keepNext/>
      <w:spacing w:before="60" w:after="60" w:line="276" w:lineRule="auto"/>
      <w:ind w:left="284"/>
      <w:outlineLvl w:val="0"/>
    </w:pPr>
    <w:rPr>
      <w:rFonts w:ascii="Times New Roman" w:eastAsia="Times New Roman" w:hAnsi="Times New Roman" w:cs="Times New Roman"/>
      <w:b/>
      <w:bCs/>
      <w:color w:val="FF0000"/>
      <w:kern w:val="32"/>
      <w:sz w:val="26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C5120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B02CC"/>
    <w:pPr>
      <w:spacing w:after="0" w:line="240" w:lineRule="auto"/>
    </w:pPr>
    <w:rPr>
      <w:rFonts w:ascii="Times New Roman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B02CC"/>
    <w:pPr>
      <w:ind w:left="720"/>
      <w:contextualSpacing/>
    </w:pPr>
    <w:rPr>
      <w:rFonts w:ascii="Times New Roman" w:hAnsi="Times New Roman"/>
      <w:sz w:val="28"/>
      <w:lang w:val="vi-VN"/>
    </w:rPr>
  </w:style>
  <w:style w:type="paragraph" w:customStyle="1" w:styleId="MTDisplayEquation">
    <w:name w:val="MTDisplayEquation"/>
    <w:basedOn w:val="Normal"/>
    <w:next w:val="Normal"/>
    <w:link w:val="MTDisplayEquationChar"/>
    <w:rsid w:val="00D82C54"/>
    <w:pPr>
      <w:tabs>
        <w:tab w:val="center" w:pos="4160"/>
        <w:tab w:val="right" w:pos="832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ListParagraphChar">
    <w:name w:val="List Paragraph Char"/>
    <w:link w:val="ListParagraph"/>
    <w:uiPriority w:val="34"/>
    <w:qFormat/>
    <w:locked/>
    <w:rsid w:val="00D82C54"/>
    <w:rPr>
      <w:rFonts w:ascii="Times New Roman" w:hAnsi="Times New Roman"/>
      <w:sz w:val="28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923B40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link w:val="NormalWebChar"/>
    <w:uiPriority w:val="99"/>
    <w:unhideWhenUsed/>
    <w:rsid w:val="00923B4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rmalWebChar">
    <w:name w:val="Normal (Web) Char"/>
    <w:link w:val="NormalWeb"/>
    <w:uiPriority w:val="99"/>
    <w:rsid w:val="00923B40"/>
    <w:rPr>
      <w:rFonts w:ascii="Times New Roman" w:eastAsia="Times New Roman" w:hAnsi="Times New Roman" w:cs="Times New Roman"/>
      <w:sz w:val="24"/>
      <w:szCs w:val="24"/>
    </w:rPr>
  </w:style>
  <w:style w:type="character" w:customStyle="1" w:styleId="apple-tab-span">
    <w:name w:val="apple-tab-span"/>
    <w:basedOn w:val="DefaultParagraphFont"/>
    <w:rsid w:val="00BF3B37"/>
  </w:style>
  <w:style w:type="paragraph" w:customStyle="1" w:styleId="ListParagraph1">
    <w:name w:val="List Paragraph1"/>
    <w:basedOn w:val="Normal"/>
    <w:uiPriority w:val="34"/>
    <w:qFormat/>
    <w:rsid w:val="00E54885"/>
    <w:pPr>
      <w:spacing w:line="256" w:lineRule="auto"/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4C5120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Heading1Char">
    <w:name w:val="Heading 1 Char"/>
    <w:basedOn w:val="DefaultParagraphFont"/>
    <w:link w:val="Heading1"/>
    <w:rsid w:val="00A34F3A"/>
    <w:rPr>
      <w:rFonts w:ascii="Times New Roman" w:eastAsia="Times New Roman" w:hAnsi="Times New Roman" w:cs="Times New Roman"/>
      <w:b/>
      <w:bCs/>
      <w:color w:val="FF0000"/>
      <w:kern w:val="32"/>
      <w:sz w:val="26"/>
      <w:szCs w:val="32"/>
    </w:rPr>
  </w:style>
  <w:style w:type="character" w:styleId="Hyperlink">
    <w:name w:val="Hyperlink"/>
    <w:basedOn w:val="DefaultParagraphFont"/>
    <w:uiPriority w:val="99"/>
    <w:unhideWhenUsed/>
    <w:rsid w:val="00A34F3A"/>
    <w:rPr>
      <w:color w:val="0563C1" w:themeColor="hyperlink"/>
      <w:u w:val="single"/>
    </w:rPr>
  </w:style>
  <w:style w:type="character" w:customStyle="1" w:styleId="apple-converted-space">
    <w:name w:val="apple-converted-space"/>
    <w:basedOn w:val="DefaultParagraphFont"/>
    <w:uiPriority w:val="99"/>
    <w:rsid w:val="00A34F3A"/>
  </w:style>
  <w:style w:type="character" w:customStyle="1" w:styleId="uficommentbody">
    <w:name w:val="uficommentbody"/>
    <w:basedOn w:val="DefaultParagraphFont"/>
    <w:uiPriority w:val="99"/>
    <w:rsid w:val="00A34F3A"/>
  </w:style>
  <w:style w:type="paragraph" w:customStyle="1" w:styleId="Char">
    <w:name w:val="Char"/>
    <w:basedOn w:val="Normal"/>
    <w:semiHidden/>
    <w:rsid w:val="00A34F3A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34F3A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34F3A"/>
    <w:rPr>
      <w:rFonts w:ascii="Tahoma" w:eastAsia="Calibri" w:hAnsi="Tahoma" w:cs="Tahoma"/>
      <w:sz w:val="16"/>
      <w:szCs w:val="16"/>
    </w:rPr>
  </w:style>
  <w:style w:type="paragraph" w:customStyle="1" w:styleId="Style1">
    <w:name w:val="Style1"/>
    <w:basedOn w:val="Heading1"/>
    <w:link w:val="Style1Char"/>
    <w:qFormat/>
    <w:rsid w:val="00A34F3A"/>
    <w:pPr>
      <w:spacing w:before="0" w:after="0"/>
      <w:ind w:left="0"/>
      <w:jc w:val="center"/>
    </w:pPr>
    <w:rPr>
      <w:rFonts w:asciiTheme="majorHAnsi" w:hAnsiTheme="majorHAnsi" w:cstheme="majorHAnsi"/>
      <w:color w:val="00B050"/>
      <w:sz w:val="36"/>
    </w:rPr>
  </w:style>
  <w:style w:type="character" w:customStyle="1" w:styleId="Style1Char">
    <w:name w:val="Style1 Char"/>
    <w:basedOn w:val="Heading1Char"/>
    <w:link w:val="Style1"/>
    <w:rsid w:val="00A34F3A"/>
    <w:rPr>
      <w:rFonts w:asciiTheme="majorHAnsi" w:eastAsia="Times New Roman" w:hAnsiTheme="majorHAnsi" w:cstheme="majorHAnsi"/>
      <w:b/>
      <w:bCs/>
      <w:color w:val="00B050"/>
      <w:kern w:val="32"/>
      <w:sz w:val="36"/>
      <w:szCs w:val="32"/>
    </w:rPr>
  </w:style>
  <w:style w:type="character" w:styleId="FollowedHyperlink">
    <w:name w:val="FollowedHyperlink"/>
    <w:basedOn w:val="DefaultParagraphFont"/>
    <w:semiHidden/>
    <w:unhideWhenUsed/>
    <w:rsid w:val="00A34F3A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E57EB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9E70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70B2"/>
  </w:style>
  <w:style w:type="paragraph" w:styleId="Footer">
    <w:name w:val="footer"/>
    <w:basedOn w:val="Normal"/>
    <w:link w:val="FooterChar"/>
    <w:uiPriority w:val="99"/>
    <w:unhideWhenUsed/>
    <w:rsid w:val="009E70B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70B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501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70.png"/><Relationship Id="rId159" Type="http://schemas.openxmlformats.org/officeDocument/2006/relationships/image" Target="media/image83.wmf"/><Relationship Id="rId170" Type="http://schemas.openxmlformats.org/officeDocument/2006/relationships/image" Target="media/image89.wmf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107" Type="http://schemas.openxmlformats.org/officeDocument/2006/relationships/oleObject" Target="embeddings/oleObject48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51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4.wmf"/><Relationship Id="rId144" Type="http://schemas.openxmlformats.org/officeDocument/2006/relationships/image" Target="media/image74.wmf"/><Relationship Id="rId149" Type="http://schemas.openxmlformats.org/officeDocument/2006/relationships/image" Target="media/image77.png"/><Relationship Id="rId5" Type="http://schemas.openxmlformats.org/officeDocument/2006/relationships/footnotes" Target="footnotes.xml"/><Relationship Id="rId90" Type="http://schemas.openxmlformats.org/officeDocument/2006/relationships/image" Target="media/image44.wmf"/><Relationship Id="rId95" Type="http://schemas.openxmlformats.org/officeDocument/2006/relationships/image" Target="media/image47.png"/><Relationship Id="rId160" Type="http://schemas.openxmlformats.org/officeDocument/2006/relationships/oleObject" Target="embeddings/oleObject71.bin"/><Relationship Id="rId165" Type="http://schemas.openxmlformats.org/officeDocument/2006/relationships/oleObject" Target="embeddings/oleObject73.bin"/><Relationship Id="rId181" Type="http://schemas.openxmlformats.org/officeDocument/2006/relationships/oleObject" Target="embeddings/oleObject81.bin"/><Relationship Id="rId186" Type="http://schemas.openxmlformats.org/officeDocument/2006/relationships/image" Target="media/image97.wmf"/><Relationship Id="rId211" Type="http://schemas.openxmlformats.org/officeDocument/2006/relationships/oleObject" Target="embeddings/oleObject9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1.bin"/><Relationship Id="rId118" Type="http://schemas.openxmlformats.org/officeDocument/2006/relationships/image" Target="media/image59.wmf"/><Relationship Id="rId134" Type="http://schemas.openxmlformats.org/officeDocument/2006/relationships/image" Target="media/image67.wmf"/><Relationship Id="rId139" Type="http://schemas.openxmlformats.org/officeDocument/2006/relationships/image" Target="media/image71.png"/><Relationship Id="rId80" Type="http://schemas.openxmlformats.org/officeDocument/2006/relationships/image" Target="media/image38.wmf"/><Relationship Id="rId85" Type="http://schemas.openxmlformats.org/officeDocument/2006/relationships/image" Target="media/image41.emf"/><Relationship Id="rId150" Type="http://schemas.openxmlformats.org/officeDocument/2006/relationships/image" Target="media/image78.wmf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6.bin"/><Relationship Id="rId176" Type="http://schemas.openxmlformats.org/officeDocument/2006/relationships/image" Target="media/image92.wmf"/><Relationship Id="rId192" Type="http://schemas.openxmlformats.org/officeDocument/2006/relationships/image" Target="media/image100.wmf"/><Relationship Id="rId197" Type="http://schemas.openxmlformats.org/officeDocument/2006/relationships/oleObject" Target="embeddings/oleObject89.bin"/><Relationship Id="rId206" Type="http://schemas.openxmlformats.org/officeDocument/2006/relationships/image" Target="media/image107.wmf"/><Relationship Id="rId201" Type="http://schemas.openxmlformats.org/officeDocument/2006/relationships/oleObject" Target="embeddings/oleObject91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6.bin"/><Relationship Id="rId108" Type="http://schemas.openxmlformats.org/officeDocument/2006/relationships/image" Target="media/image54.wmf"/><Relationship Id="rId124" Type="http://schemas.openxmlformats.org/officeDocument/2006/relationships/image" Target="media/image62.wmf"/><Relationship Id="rId129" Type="http://schemas.openxmlformats.org/officeDocument/2006/relationships/oleObject" Target="embeddings/oleObject59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8.wmf"/><Relationship Id="rId140" Type="http://schemas.openxmlformats.org/officeDocument/2006/relationships/image" Target="media/image72.wmf"/><Relationship Id="rId145" Type="http://schemas.openxmlformats.org/officeDocument/2006/relationships/oleObject" Target="embeddings/oleObject65.bin"/><Relationship Id="rId161" Type="http://schemas.openxmlformats.org/officeDocument/2006/relationships/image" Target="media/image84.wmf"/><Relationship Id="rId166" Type="http://schemas.openxmlformats.org/officeDocument/2006/relationships/image" Target="media/image87.wmf"/><Relationship Id="rId182" Type="http://schemas.openxmlformats.org/officeDocument/2006/relationships/image" Target="media/image95.wmf"/><Relationship Id="rId187" Type="http://schemas.openxmlformats.org/officeDocument/2006/relationships/oleObject" Target="embeddings/oleObject8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7.wmf"/><Relationship Id="rId119" Type="http://schemas.openxmlformats.org/officeDocument/2006/relationships/oleObject" Target="embeddings/oleObject54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2.wmf"/><Relationship Id="rId130" Type="http://schemas.openxmlformats.org/officeDocument/2006/relationships/image" Target="media/image65.wmf"/><Relationship Id="rId135" Type="http://schemas.openxmlformats.org/officeDocument/2006/relationships/oleObject" Target="embeddings/oleObject62.bin"/><Relationship Id="rId151" Type="http://schemas.openxmlformats.org/officeDocument/2006/relationships/oleObject" Target="embeddings/oleObject67.bin"/><Relationship Id="rId156" Type="http://schemas.openxmlformats.org/officeDocument/2006/relationships/image" Target="media/image81.emf"/><Relationship Id="rId177" Type="http://schemas.openxmlformats.org/officeDocument/2006/relationships/oleObject" Target="embeddings/oleObject79.bin"/><Relationship Id="rId198" Type="http://schemas.openxmlformats.org/officeDocument/2006/relationships/image" Target="media/image103.wmf"/><Relationship Id="rId172" Type="http://schemas.openxmlformats.org/officeDocument/2006/relationships/image" Target="media/image90.wmf"/><Relationship Id="rId193" Type="http://schemas.openxmlformats.org/officeDocument/2006/relationships/oleObject" Target="embeddings/oleObject87.bin"/><Relationship Id="rId202" Type="http://schemas.openxmlformats.org/officeDocument/2006/relationships/image" Target="media/image105.wmf"/><Relationship Id="rId207" Type="http://schemas.openxmlformats.org/officeDocument/2006/relationships/oleObject" Target="embeddings/oleObject94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3.bin"/><Relationship Id="rId104" Type="http://schemas.openxmlformats.org/officeDocument/2006/relationships/image" Target="media/image52.wmf"/><Relationship Id="rId120" Type="http://schemas.openxmlformats.org/officeDocument/2006/relationships/image" Target="media/image60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3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4.bin"/><Relationship Id="rId188" Type="http://schemas.openxmlformats.org/officeDocument/2006/relationships/image" Target="media/image98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5.wmf"/><Relationship Id="rId162" Type="http://schemas.openxmlformats.org/officeDocument/2006/relationships/oleObject" Target="embeddings/oleObject72.bin"/><Relationship Id="rId183" Type="http://schemas.openxmlformats.org/officeDocument/2006/relationships/oleObject" Target="embeddings/oleObject82.bin"/><Relationship Id="rId213" Type="http://schemas.openxmlformats.org/officeDocument/2006/relationships/fontTable" Target="fontTable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5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8.png"/><Relationship Id="rId157" Type="http://schemas.openxmlformats.org/officeDocument/2006/relationships/image" Target="media/image82.wmf"/><Relationship Id="rId178" Type="http://schemas.openxmlformats.org/officeDocument/2006/relationships/image" Target="media/image9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png"/><Relationship Id="rId152" Type="http://schemas.openxmlformats.org/officeDocument/2006/relationships/image" Target="media/image79.wmf"/><Relationship Id="rId173" Type="http://schemas.openxmlformats.org/officeDocument/2006/relationships/oleObject" Target="embeddings/oleObject77.bin"/><Relationship Id="rId194" Type="http://schemas.openxmlformats.org/officeDocument/2006/relationships/image" Target="media/image101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208" Type="http://schemas.openxmlformats.org/officeDocument/2006/relationships/image" Target="media/image108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50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8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9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73.wmf"/><Relationship Id="rId163" Type="http://schemas.openxmlformats.org/officeDocument/2006/relationships/image" Target="media/image85.png"/><Relationship Id="rId184" Type="http://schemas.openxmlformats.org/officeDocument/2006/relationships/image" Target="media/image96.wmf"/><Relationship Id="rId189" Type="http://schemas.openxmlformats.org/officeDocument/2006/relationships/oleObject" Target="embeddings/oleObject85.bin"/><Relationship Id="rId3" Type="http://schemas.openxmlformats.org/officeDocument/2006/relationships/settings" Target="settings.xml"/><Relationship Id="rId214" Type="http://schemas.openxmlformats.org/officeDocument/2006/relationships/theme" Target="theme/theme1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8.wmf"/><Relationship Id="rId137" Type="http://schemas.openxmlformats.org/officeDocument/2006/relationships/image" Target="media/image69.png"/><Relationship Id="rId158" Type="http://schemas.openxmlformats.org/officeDocument/2006/relationships/oleObject" Target="embeddings/oleObject7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6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91.wmf"/><Relationship Id="rId179" Type="http://schemas.openxmlformats.org/officeDocument/2006/relationships/oleObject" Target="embeddings/oleObject80.bin"/><Relationship Id="rId195" Type="http://schemas.openxmlformats.org/officeDocument/2006/relationships/oleObject" Target="embeddings/oleObject88.bin"/><Relationship Id="rId209" Type="http://schemas.openxmlformats.org/officeDocument/2006/relationships/oleObject" Target="embeddings/oleObject95.bin"/><Relationship Id="rId190" Type="http://schemas.openxmlformats.org/officeDocument/2006/relationships/image" Target="media/image99.wmf"/><Relationship Id="rId204" Type="http://schemas.openxmlformats.org/officeDocument/2006/relationships/image" Target="media/image106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3.wmf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6.png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61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png"/><Relationship Id="rId164" Type="http://schemas.openxmlformats.org/officeDocument/2006/relationships/image" Target="media/image86.wmf"/><Relationship Id="rId169" Type="http://schemas.openxmlformats.org/officeDocument/2006/relationships/oleObject" Target="embeddings/oleObject75.bin"/><Relationship Id="rId185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94.wmf"/><Relationship Id="rId210" Type="http://schemas.openxmlformats.org/officeDocument/2006/relationships/image" Target="media/image109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6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80.wmf"/><Relationship Id="rId175" Type="http://schemas.openxmlformats.org/officeDocument/2006/relationships/oleObject" Target="embeddings/oleObject78.bin"/><Relationship Id="rId196" Type="http://schemas.openxmlformats.org/officeDocument/2006/relationships/image" Target="media/image102.wmf"/><Relationship Id="rId200" Type="http://schemas.openxmlformats.org/officeDocument/2006/relationships/image" Target="media/image104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41</Words>
  <Characters>5366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ienmath43@gmail.com</dc:creator>
  <cp:keywords/>
  <dc:description/>
  <cp:lastModifiedBy>Administrator</cp:lastModifiedBy>
  <cp:revision>3</cp:revision>
  <cp:lastPrinted>2022-10-12T13:40:00Z</cp:lastPrinted>
  <dcterms:created xsi:type="dcterms:W3CDTF">2023-10-03T03:52:00Z</dcterms:created>
  <dcterms:modified xsi:type="dcterms:W3CDTF">2023-10-03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